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42D8" w:rsidRDefault="009242D8" w:rsidP="009242D8">
      <w:pPr>
        <w:jc w:val="center"/>
        <w:rPr>
          <w:b/>
          <w:bCs/>
          <w:sz w:val="25"/>
          <w:szCs w:val="25"/>
        </w:rPr>
      </w:pPr>
    </w:p>
    <w:p w:rsidR="009242D8" w:rsidRPr="0028744A" w:rsidRDefault="009242D8" w:rsidP="009242D8">
      <w:pPr>
        <w:jc w:val="center"/>
        <w:rPr>
          <w:b/>
          <w:bCs/>
          <w:sz w:val="25"/>
          <w:szCs w:val="25"/>
        </w:rPr>
      </w:pPr>
      <w:r w:rsidRPr="0028744A">
        <w:rPr>
          <w:b/>
          <w:bCs/>
          <w:sz w:val="25"/>
          <w:szCs w:val="25"/>
        </w:rPr>
        <w:t xml:space="preserve">Завдання 2-го етапу Всеукраїнської олімпіади юних математиків </w:t>
      </w:r>
      <w:r>
        <w:rPr>
          <w:b/>
          <w:bCs/>
          <w:sz w:val="25"/>
          <w:szCs w:val="25"/>
        </w:rPr>
        <w:t>2013</w:t>
      </w:r>
      <w:r w:rsidRPr="0028744A">
        <w:rPr>
          <w:b/>
          <w:bCs/>
          <w:sz w:val="25"/>
          <w:szCs w:val="25"/>
        </w:rPr>
        <w:t xml:space="preserve"> р.</w:t>
      </w:r>
    </w:p>
    <w:p w:rsidR="009242D8" w:rsidRDefault="009242D8" w:rsidP="009242D8">
      <w:pPr>
        <w:jc w:val="center"/>
        <w:rPr>
          <w:b/>
          <w:bCs/>
          <w:sz w:val="25"/>
          <w:szCs w:val="25"/>
          <w:lang w:val="en-US"/>
        </w:rPr>
      </w:pPr>
      <w:r w:rsidRPr="0028744A">
        <w:rPr>
          <w:b/>
          <w:bCs/>
          <w:sz w:val="25"/>
          <w:szCs w:val="25"/>
        </w:rPr>
        <w:t>6 клас</w:t>
      </w:r>
    </w:p>
    <w:p w:rsidR="009242D8" w:rsidRPr="00DD234F" w:rsidRDefault="009242D8" w:rsidP="009242D8">
      <w:pPr>
        <w:numPr>
          <w:ilvl w:val="0"/>
          <w:numId w:val="1"/>
        </w:numPr>
        <w:jc w:val="both"/>
        <w:rPr>
          <w:lang w:val="ru-RU"/>
        </w:rPr>
      </w:pPr>
      <w:r w:rsidRPr="00DD234F">
        <w:t>Скільки колод розпиляли на дрова, якщо всього зробили 64 розпили і одержали 88 чурбаків?</w:t>
      </w:r>
    </w:p>
    <w:p w:rsidR="009242D8" w:rsidRPr="00087709" w:rsidRDefault="009242D8" w:rsidP="009242D8">
      <w:pPr>
        <w:numPr>
          <w:ilvl w:val="0"/>
          <w:numId w:val="1"/>
        </w:numPr>
        <w:jc w:val="both"/>
        <w:rPr>
          <w:i/>
          <w:lang w:val="ru-RU"/>
        </w:rPr>
      </w:pPr>
      <w:r w:rsidRPr="00DD234F">
        <w:t xml:space="preserve">В корзині знаходяться 17 яблук. Дозволяється за одне зважування на терезах зі стрілкою знайти сумарну вагу двох </w:t>
      </w:r>
      <w:r w:rsidRPr="00087709">
        <w:rPr>
          <w:i/>
        </w:rPr>
        <w:t>яблук. Яку найменшу кількість таких зважувань треба зробити, щоб узнати вагу всіх яблук в корзині?</w:t>
      </w:r>
    </w:p>
    <w:p w:rsidR="009242D8" w:rsidRPr="00087709" w:rsidRDefault="009242D8" w:rsidP="009242D8">
      <w:pPr>
        <w:numPr>
          <w:ilvl w:val="0"/>
          <w:numId w:val="1"/>
        </w:numPr>
        <w:rPr>
          <w:i/>
        </w:rPr>
      </w:pPr>
      <w:r w:rsidRPr="00087709">
        <w:rPr>
          <w:i/>
        </w:rPr>
        <w:t>Як можна відміряти 9 хв. за допомогою піскових годинників на 5 та на 7 хв.?</w:t>
      </w:r>
    </w:p>
    <w:p w:rsidR="009242D8" w:rsidRPr="00DD234F" w:rsidRDefault="009242D8" w:rsidP="009242D8">
      <w:pPr>
        <w:numPr>
          <w:ilvl w:val="0"/>
          <w:numId w:val="1"/>
        </w:numPr>
      </w:pPr>
      <w:r w:rsidRPr="00DD234F">
        <w:t>Леся написала на дошці декілька різних натуральних чисел. Андрійко не зміг серед них вибрати трьох, сума яких кратна 3. Скільки щонайбільше чисел могла написати на дошці Леся?</w:t>
      </w:r>
    </w:p>
    <w:p w:rsidR="009242D8" w:rsidRPr="00DD234F" w:rsidRDefault="009242D8" w:rsidP="009242D8">
      <w:pPr>
        <w:numPr>
          <w:ilvl w:val="0"/>
          <w:numId w:val="1"/>
        </w:numPr>
        <w:jc w:val="both"/>
        <w:rPr>
          <w:b/>
          <w:bCs/>
          <w:sz w:val="25"/>
          <w:szCs w:val="25"/>
        </w:rPr>
      </w:pPr>
      <w:r w:rsidRPr="00DD234F">
        <w:t xml:space="preserve">На планеті </w:t>
      </w:r>
      <w:proofErr w:type="spellStart"/>
      <w:r w:rsidRPr="00DD234F">
        <w:t>Кругляндія</w:t>
      </w:r>
      <w:proofErr w:type="spellEnd"/>
      <w:r w:rsidRPr="00DD234F">
        <w:t xml:space="preserve"> карту країн утворюють 2013 кіл. Доведіть, що для розфарбування цієї карти так, щоб сусідні країни було розфарбовані у різні кольори, вистачить дві фарби.</w:t>
      </w:r>
    </w:p>
    <w:p w:rsidR="009242D8" w:rsidRDefault="009242D8" w:rsidP="009242D8">
      <w:pPr>
        <w:jc w:val="center"/>
        <w:rPr>
          <w:b/>
          <w:bCs/>
          <w:sz w:val="26"/>
          <w:szCs w:val="26"/>
        </w:rPr>
      </w:pPr>
    </w:p>
    <w:p w:rsidR="009242D8" w:rsidRDefault="009242D8" w:rsidP="009242D8">
      <w:pPr>
        <w:jc w:val="center"/>
        <w:rPr>
          <w:b/>
          <w:bCs/>
          <w:sz w:val="26"/>
          <w:szCs w:val="26"/>
        </w:rPr>
      </w:pPr>
    </w:p>
    <w:p w:rsidR="009242D8" w:rsidRDefault="009242D8" w:rsidP="009242D8">
      <w:pPr>
        <w:jc w:val="center"/>
        <w:rPr>
          <w:b/>
          <w:bCs/>
          <w:sz w:val="26"/>
          <w:szCs w:val="26"/>
        </w:rPr>
      </w:pPr>
    </w:p>
    <w:p w:rsidR="009242D8" w:rsidRDefault="009242D8" w:rsidP="009242D8">
      <w:pPr>
        <w:jc w:val="center"/>
        <w:rPr>
          <w:b/>
          <w:bCs/>
          <w:sz w:val="26"/>
          <w:szCs w:val="26"/>
        </w:rPr>
      </w:pPr>
    </w:p>
    <w:p w:rsidR="009242D8" w:rsidRPr="0028744A" w:rsidRDefault="009242D8" w:rsidP="009242D8">
      <w:pPr>
        <w:jc w:val="center"/>
        <w:rPr>
          <w:b/>
          <w:bCs/>
          <w:sz w:val="26"/>
          <w:szCs w:val="26"/>
        </w:rPr>
      </w:pPr>
      <w:r w:rsidRPr="0028744A">
        <w:rPr>
          <w:b/>
          <w:bCs/>
          <w:sz w:val="26"/>
          <w:szCs w:val="26"/>
        </w:rPr>
        <w:t xml:space="preserve">Завдання 2-го етапу Всеукраїнської олімпіади юних математиків </w:t>
      </w:r>
      <w:r>
        <w:rPr>
          <w:b/>
          <w:bCs/>
          <w:sz w:val="26"/>
          <w:szCs w:val="26"/>
        </w:rPr>
        <w:t>2013</w:t>
      </w:r>
      <w:r w:rsidRPr="0028744A">
        <w:rPr>
          <w:b/>
          <w:bCs/>
          <w:sz w:val="26"/>
          <w:szCs w:val="26"/>
        </w:rPr>
        <w:t xml:space="preserve"> р.</w:t>
      </w:r>
    </w:p>
    <w:p w:rsidR="009242D8" w:rsidRDefault="009242D8" w:rsidP="009242D8">
      <w:pPr>
        <w:jc w:val="center"/>
        <w:rPr>
          <w:b/>
          <w:bCs/>
          <w:sz w:val="26"/>
          <w:szCs w:val="26"/>
        </w:rPr>
      </w:pPr>
      <w:r w:rsidRPr="0028744A">
        <w:rPr>
          <w:b/>
          <w:bCs/>
          <w:sz w:val="26"/>
          <w:szCs w:val="26"/>
        </w:rPr>
        <w:t>7 клас</w:t>
      </w:r>
    </w:p>
    <w:p w:rsidR="009242D8" w:rsidRPr="00412468" w:rsidRDefault="009242D8" w:rsidP="009242D8">
      <w:pPr>
        <w:numPr>
          <w:ilvl w:val="0"/>
          <w:numId w:val="2"/>
        </w:numPr>
        <w:jc w:val="both"/>
        <w:rPr>
          <w:lang w:val="ru-RU"/>
        </w:rPr>
      </w:pPr>
      <w:r w:rsidRPr="00CE1FF4">
        <w:t>Знайдіть двозначне число, яке на 66 більше добутку його цифр.</w:t>
      </w:r>
    </w:p>
    <w:p w:rsidR="009242D8" w:rsidRPr="00CE1FF4" w:rsidRDefault="009242D8" w:rsidP="009242D8">
      <w:pPr>
        <w:numPr>
          <w:ilvl w:val="0"/>
          <w:numId w:val="2"/>
        </w:numPr>
        <w:jc w:val="both"/>
        <w:rPr>
          <w:lang w:val="ru-RU"/>
        </w:rPr>
      </w:pPr>
      <w:r w:rsidRPr="00CE1FF4">
        <w:t>Перевірте, чи є число 20142013</w:t>
      </w:r>
      <w:r w:rsidRPr="00CE1FF4">
        <w:rPr>
          <w:vertAlign w:val="superscript"/>
        </w:rPr>
        <w:t>4</w:t>
      </w:r>
      <w:r w:rsidRPr="00CE1FF4">
        <w:t xml:space="preserve"> + 4 простим.</w:t>
      </w:r>
    </w:p>
    <w:p w:rsidR="009242D8" w:rsidRPr="00087709" w:rsidRDefault="009242D8" w:rsidP="009242D8">
      <w:pPr>
        <w:numPr>
          <w:ilvl w:val="0"/>
          <w:numId w:val="2"/>
        </w:numPr>
        <w:jc w:val="both"/>
        <w:rPr>
          <w:lang w:val="ru-RU"/>
        </w:rPr>
      </w:pPr>
      <w:r w:rsidRPr="00CE1FF4">
        <w:t xml:space="preserve">Куб розрізали на 2013 </w:t>
      </w:r>
      <w:r w:rsidRPr="00CE1FF4">
        <w:sym w:font="Symbol" w:char="F0B4"/>
      </w:r>
      <w:r w:rsidRPr="00CE1FF4">
        <w:t xml:space="preserve"> 2013 </w:t>
      </w:r>
      <w:r w:rsidRPr="00CE1FF4">
        <w:sym w:font="Symbol" w:char="F0B4"/>
      </w:r>
      <w:r w:rsidRPr="00CE1FF4">
        <w:t xml:space="preserve"> 2013 маленьких кубиків. Спочатку в кожному маленькому кубику сидів жук. Потім кожний жук переповз у сусідній кубик (сусідніми вважаються кубики, які мають спільну грань). Чи можливо, щоб після цього в кожному маленькому кубику знову сидів один жук?</w:t>
      </w:r>
    </w:p>
    <w:p w:rsidR="009242D8" w:rsidRPr="00256E83" w:rsidRDefault="009242D8" w:rsidP="009242D8">
      <w:pPr>
        <w:numPr>
          <w:ilvl w:val="0"/>
          <w:numId w:val="2"/>
        </w:numPr>
        <w:jc w:val="both"/>
      </w:pPr>
      <w:r w:rsidRPr="00CE1FF4">
        <w:t xml:space="preserve">Вологість грибів становить 99%. Скільки грибів </w:t>
      </w:r>
      <w:r>
        <w:t>можна одержати</w:t>
      </w:r>
      <w:r w:rsidRPr="00CE1FF4">
        <w:t xml:space="preserve"> зі </w:t>
      </w:r>
      <w:smartTag w:uri="urn:schemas-microsoft-com:office:smarttags" w:element="metricconverter">
        <w:smartTagPr>
          <w:attr w:name="ProductID" w:val="100 кг"/>
        </w:smartTagPr>
        <w:r w:rsidRPr="00CE1FF4">
          <w:t>100 кг</w:t>
        </w:r>
      </w:smartTag>
      <w:r w:rsidRPr="00CE1FF4">
        <w:t>, якщо після їх підсушування вологість знизилася до 98%?</w:t>
      </w:r>
    </w:p>
    <w:p w:rsidR="009242D8" w:rsidRPr="00CE1FF4" w:rsidRDefault="009242D8" w:rsidP="009242D8">
      <w:pPr>
        <w:numPr>
          <w:ilvl w:val="0"/>
          <w:numId w:val="2"/>
        </w:numPr>
        <w:jc w:val="both"/>
        <w:rPr>
          <w:bCs/>
          <w:lang w:val="en-US"/>
        </w:rPr>
      </w:pPr>
      <w:r w:rsidRPr="00CE1FF4">
        <w:t xml:space="preserve">Дано смужку розмірами 1 х 17, клітинки якої зліва на право пронумеровані послідовними натуральними числами від 1 до 17. Двоє учнів грають у гру, по черзі роблячи свої ходи. За один хід </w:t>
      </w:r>
      <w:r>
        <w:t>дозволяється</w:t>
      </w:r>
      <w:r w:rsidRPr="00CE1FF4">
        <w:t xml:space="preserve"> закреслити одну довільну клітинку в смужці, або деякі дві послідовні, серед яких перша має парний номер. Програє той, хто не зможе зробити хід. Хто з гравців може забезпечити собі виграш: той, хто ходить першим, чи його суперник? Вкажіть виграшну стратегію.</w:t>
      </w:r>
    </w:p>
    <w:p w:rsidR="009242D8" w:rsidRDefault="009242D8" w:rsidP="009242D8">
      <w:pPr>
        <w:jc w:val="center"/>
        <w:rPr>
          <w:b/>
          <w:bCs/>
          <w:sz w:val="26"/>
          <w:szCs w:val="26"/>
        </w:rPr>
      </w:pPr>
    </w:p>
    <w:p w:rsidR="009242D8" w:rsidRDefault="009242D8" w:rsidP="009242D8">
      <w:pPr>
        <w:jc w:val="center"/>
        <w:rPr>
          <w:b/>
          <w:bCs/>
          <w:sz w:val="26"/>
          <w:szCs w:val="26"/>
        </w:rPr>
      </w:pPr>
    </w:p>
    <w:p w:rsidR="009242D8" w:rsidRDefault="009242D8" w:rsidP="009242D8">
      <w:pPr>
        <w:jc w:val="center"/>
        <w:rPr>
          <w:b/>
          <w:bCs/>
          <w:sz w:val="26"/>
          <w:szCs w:val="26"/>
        </w:rPr>
      </w:pPr>
    </w:p>
    <w:p w:rsidR="009242D8" w:rsidRDefault="009242D8" w:rsidP="009242D8">
      <w:pPr>
        <w:jc w:val="center"/>
        <w:rPr>
          <w:b/>
          <w:bCs/>
          <w:sz w:val="26"/>
          <w:szCs w:val="26"/>
        </w:rPr>
      </w:pPr>
    </w:p>
    <w:p w:rsidR="009242D8" w:rsidRPr="0028744A" w:rsidRDefault="009242D8" w:rsidP="009242D8">
      <w:pPr>
        <w:jc w:val="center"/>
        <w:rPr>
          <w:b/>
          <w:bCs/>
          <w:sz w:val="26"/>
          <w:szCs w:val="26"/>
        </w:rPr>
      </w:pPr>
      <w:r w:rsidRPr="0028744A">
        <w:rPr>
          <w:b/>
          <w:bCs/>
          <w:sz w:val="26"/>
          <w:szCs w:val="26"/>
        </w:rPr>
        <w:t xml:space="preserve">Завдання 2-го етапу Всеукраїнської олімпіади юних математиків </w:t>
      </w:r>
      <w:r>
        <w:rPr>
          <w:b/>
          <w:bCs/>
          <w:sz w:val="26"/>
          <w:szCs w:val="26"/>
        </w:rPr>
        <w:t>2013</w:t>
      </w:r>
      <w:r w:rsidRPr="0028744A">
        <w:rPr>
          <w:b/>
          <w:bCs/>
          <w:sz w:val="26"/>
          <w:szCs w:val="26"/>
        </w:rPr>
        <w:t xml:space="preserve"> р.</w:t>
      </w:r>
    </w:p>
    <w:p w:rsidR="009242D8" w:rsidRDefault="009242D8" w:rsidP="009242D8">
      <w:pPr>
        <w:jc w:val="center"/>
        <w:rPr>
          <w:b/>
          <w:bCs/>
          <w:sz w:val="26"/>
          <w:szCs w:val="26"/>
        </w:rPr>
      </w:pPr>
      <w:r w:rsidRPr="0028744A">
        <w:rPr>
          <w:b/>
          <w:bCs/>
          <w:sz w:val="26"/>
          <w:szCs w:val="26"/>
        </w:rPr>
        <w:t>8 клас</w:t>
      </w:r>
    </w:p>
    <w:p w:rsidR="009242D8" w:rsidRPr="00245D12" w:rsidRDefault="009242D8" w:rsidP="009242D8">
      <w:pPr>
        <w:numPr>
          <w:ilvl w:val="0"/>
          <w:numId w:val="3"/>
        </w:numPr>
        <w:jc w:val="both"/>
      </w:pPr>
      <w:r w:rsidRPr="00194F5F">
        <w:t xml:space="preserve">Чи існують натуральні числа </w:t>
      </w:r>
      <w:r w:rsidRPr="00612A85">
        <w:rPr>
          <w:i/>
          <w:lang w:val="en-US"/>
        </w:rPr>
        <w:t>x</w:t>
      </w:r>
      <w:r>
        <w:t>,</w:t>
      </w:r>
      <w:r w:rsidRPr="00194F5F">
        <w:t xml:space="preserve"> і</w:t>
      </w:r>
      <w:r>
        <w:t xml:space="preserve"> </w:t>
      </w:r>
      <w:r w:rsidRPr="00612A85">
        <w:rPr>
          <w:i/>
          <w:lang w:val="en-US"/>
        </w:rPr>
        <w:t>y</w:t>
      </w:r>
      <w:r>
        <w:t>, які задовольняють рівняння:</w:t>
      </w:r>
      <w:r w:rsidRPr="00194F5F">
        <w:rPr>
          <w:position w:val="-10"/>
        </w:rPr>
        <w:object w:dxaOrig="1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18.75pt" o:ole="">
            <v:imagedata r:id="rId6" o:title=""/>
          </v:shape>
          <o:OLEObject Type="Embed" ProgID="Equation.DSMT4" ShapeID="_x0000_i1025" DrawAspect="Content" ObjectID="_1465302130" r:id="rId7"/>
        </w:object>
      </w:r>
      <w:r>
        <w:t>?</w:t>
      </w:r>
    </w:p>
    <w:p w:rsidR="009242D8" w:rsidRPr="00195CAE" w:rsidRDefault="009242D8" w:rsidP="009242D8">
      <w:pPr>
        <w:numPr>
          <w:ilvl w:val="0"/>
          <w:numId w:val="3"/>
        </w:numPr>
        <w:jc w:val="both"/>
        <w:rPr>
          <w:lang w:val="ru-RU"/>
        </w:rPr>
      </w:pPr>
      <w:r w:rsidRPr="00195CAE">
        <w:t>Знайти найменше натуральне число, яке починається цифрою 7 і зменшується у 5 разів, якщо переставити його першу цифру в кінець числа.</w:t>
      </w:r>
    </w:p>
    <w:p w:rsidR="009242D8" w:rsidRPr="00256E83" w:rsidRDefault="009242D8" w:rsidP="009242D8">
      <w:pPr>
        <w:numPr>
          <w:ilvl w:val="0"/>
          <w:numId w:val="3"/>
        </w:numPr>
        <w:jc w:val="both"/>
        <w:rPr>
          <w:lang w:val="ru-RU"/>
        </w:rPr>
      </w:pPr>
      <w:r w:rsidRPr="00195CAE">
        <w:t xml:space="preserve">Між містами А і В по гірській дорозі через перевал регулярно ходить автобус. При підйомі на перевал він </w:t>
      </w:r>
      <w:r>
        <w:t>ї</w:t>
      </w:r>
      <w:r w:rsidRPr="00195CAE">
        <w:t>де зі швидкістю 25 км/</w:t>
      </w:r>
      <w:proofErr w:type="spellStart"/>
      <w:r w:rsidRPr="00195CAE">
        <w:t>год</w:t>
      </w:r>
      <w:proofErr w:type="spellEnd"/>
      <w:r w:rsidRPr="00195CAE">
        <w:t>, а при спуску – 50 км/</w:t>
      </w:r>
      <w:proofErr w:type="spellStart"/>
      <w:r w:rsidRPr="00195CAE">
        <w:t>год</w:t>
      </w:r>
      <w:proofErr w:type="spellEnd"/>
      <w:r w:rsidRPr="00195CAE">
        <w:t xml:space="preserve">, Час його руху від А до В – 3,5 години, а від В до А – 4 години. Знайдіть відстань </w:t>
      </w:r>
      <w:r>
        <w:t>між</w:t>
      </w:r>
      <w:r w:rsidRPr="00195CAE">
        <w:t xml:space="preserve"> А </w:t>
      </w:r>
      <w:r>
        <w:t>і</w:t>
      </w:r>
      <w:r w:rsidRPr="00195CAE">
        <w:t xml:space="preserve"> </w:t>
      </w:r>
      <w:r w:rsidRPr="00195CAE">
        <w:rPr>
          <w:lang w:val="en-US"/>
        </w:rPr>
        <w:t>B</w:t>
      </w:r>
      <w:r w:rsidRPr="00195CAE">
        <w:t>.</w:t>
      </w:r>
    </w:p>
    <w:p w:rsidR="009242D8" w:rsidRPr="00195CAE" w:rsidRDefault="009242D8" w:rsidP="009242D8">
      <w:pPr>
        <w:numPr>
          <w:ilvl w:val="0"/>
          <w:numId w:val="3"/>
        </w:numPr>
        <w:jc w:val="both"/>
      </w:pPr>
      <w:r w:rsidRPr="00195CAE">
        <w:t>Куб пофарбували зі всіх сторін і розпиляли на рівні кубики. Виявилося, що кубиків, у яких пофарбована рівно одна грань, стільки ж скільки не пофарбованих кубиків. На скільки маленьких кубиків розпиляли куб?</w:t>
      </w:r>
    </w:p>
    <w:p w:rsidR="009242D8" w:rsidRPr="00195CAE" w:rsidRDefault="009242D8" w:rsidP="009242D8">
      <w:pPr>
        <w:numPr>
          <w:ilvl w:val="0"/>
          <w:numId w:val="3"/>
        </w:numPr>
        <w:jc w:val="both"/>
        <w:rPr>
          <w:bCs/>
          <w:lang w:val="en-US"/>
        </w:rPr>
      </w:pPr>
      <w:r w:rsidRPr="00195CAE">
        <w:t>Дано смужку розмірами 1 х 17, клітинки якої зліва на право пронумеровані послідовними натуральними числами від 1 до 17. Двоє учнів грають у гру, по черзі роблячи свої ходи. За один хід треба закреслити одну довільну клітинку в смужці, або деякі дві послідовні, серед яких перша має парний номер. Програє той, хто не зможе зробити хід. Хто з гравців може забезпечити собі виграш: той, хто ходить першим, чи його суперник? Вкажіть виграшну стратегію.</w:t>
      </w:r>
    </w:p>
    <w:p w:rsidR="009242D8" w:rsidRPr="00195CAE" w:rsidRDefault="009242D8" w:rsidP="009242D8">
      <w:pPr>
        <w:jc w:val="both"/>
        <w:rPr>
          <w:bCs/>
          <w:lang w:val="en-US"/>
        </w:rPr>
      </w:pPr>
    </w:p>
    <w:p w:rsidR="009242D8" w:rsidRDefault="009242D8" w:rsidP="009242D8">
      <w:pPr>
        <w:jc w:val="center"/>
        <w:rPr>
          <w:b/>
          <w:bCs/>
          <w:sz w:val="27"/>
          <w:szCs w:val="27"/>
        </w:rPr>
      </w:pPr>
    </w:p>
    <w:p w:rsidR="009242D8" w:rsidRDefault="009242D8" w:rsidP="009242D8">
      <w:pPr>
        <w:jc w:val="center"/>
        <w:rPr>
          <w:b/>
          <w:bCs/>
          <w:sz w:val="27"/>
          <w:szCs w:val="27"/>
        </w:rPr>
      </w:pPr>
    </w:p>
    <w:p w:rsidR="009242D8" w:rsidRDefault="009242D8" w:rsidP="009242D8">
      <w:pPr>
        <w:jc w:val="center"/>
        <w:rPr>
          <w:b/>
          <w:bCs/>
          <w:sz w:val="27"/>
          <w:szCs w:val="27"/>
        </w:rPr>
      </w:pPr>
    </w:p>
    <w:p w:rsidR="009242D8" w:rsidRDefault="009242D8" w:rsidP="009242D8">
      <w:pPr>
        <w:jc w:val="center"/>
        <w:rPr>
          <w:b/>
          <w:bCs/>
          <w:sz w:val="27"/>
          <w:szCs w:val="27"/>
        </w:rPr>
      </w:pPr>
    </w:p>
    <w:p w:rsidR="009242D8" w:rsidRPr="00311EBA" w:rsidRDefault="009242D8" w:rsidP="009242D8">
      <w:pPr>
        <w:jc w:val="center"/>
        <w:rPr>
          <w:b/>
          <w:bCs/>
          <w:sz w:val="27"/>
          <w:szCs w:val="27"/>
        </w:rPr>
      </w:pPr>
      <w:r w:rsidRPr="00311EBA">
        <w:rPr>
          <w:b/>
          <w:bCs/>
          <w:sz w:val="27"/>
          <w:szCs w:val="27"/>
        </w:rPr>
        <w:lastRenderedPageBreak/>
        <w:t xml:space="preserve">Завдання 2-го етапу Всеукраїнської олімпіади юних математиків </w:t>
      </w:r>
      <w:r>
        <w:rPr>
          <w:b/>
          <w:bCs/>
          <w:sz w:val="27"/>
          <w:szCs w:val="27"/>
        </w:rPr>
        <w:t>2013</w:t>
      </w:r>
      <w:r w:rsidRPr="00311EBA">
        <w:rPr>
          <w:b/>
          <w:bCs/>
          <w:sz w:val="27"/>
          <w:szCs w:val="27"/>
        </w:rPr>
        <w:t xml:space="preserve"> р.</w:t>
      </w:r>
    </w:p>
    <w:p w:rsidR="009242D8" w:rsidRDefault="009242D8" w:rsidP="009242D8">
      <w:pPr>
        <w:jc w:val="center"/>
        <w:rPr>
          <w:b/>
          <w:bCs/>
          <w:sz w:val="27"/>
          <w:szCs w:val="27"/>
        </w:rPr>
      </w:pPr>
      <w:r w:rsidRPr="00311EBA">
        <w:rPr>
          <w:b/>
          <w:bCs/>
          <w:sz w:val="27"/>
          <w:szCs w:val="27"/>
        </w:rPr>
        <w:t>9 клас</w:t>
      </w:r>
    </w:p>
    <w:p w:rsidR="009242D8" w:rsidRPr="00917B85" w:rsidRDefault="00FD123A" w:rsidP="009242D8">
      <w:pPr>
        <w:numPr>
          <w:ilvl w:val="0"/>
          <w:numId w:val="4"/>
        </w:numPr>
        <w:jc w:val="both"/>
      </w:pPr>
      <w:r w:rsidRPr="00FD123A">
        <w:rPr>
          <w:noProof/>
          <w:lang w:eastAsia="ko-KR"/>
        </w:rPr>
        <w:pict>
          <v:shape id="_x0000_s1026" type="#_x0000_t75" style="position:absolute;left:0;text-align:left;margin-left:450pt;margin-top:73.85pt;width:86.15pt;height:72.45pt;z-index:251660288;mso-position-vertical-relative:page">
            <v:imagedata r:id="rId8" o:title=""/>
            <w10:wrap type="square" anchory="page"/>
          </v:shape>
          <o:OLEObject Type="Embed" ProgID="Word.Picture.8" ShapeID="_x0000_s1026" DrawAspect="Content" ObjectID="_1465302238" r:id="rId9"/>
        </w:pict>
      </w:r>
      <w:r w:rsidR="009242D8" w:rsidRPr="00917B85">
        <w:t xml:space="preserve">Доведіть нерівність: </w:t>
      </w:r>
      <w:r w:rsidR="009242D8" w:rsidRPr="00917B85">
        <w:rPr>
          <w:position w:val="-30"/>
        </w:rPr>
        <w:object w:dxaOrig="4300" w:dyaOrig="800">
          <v:shape id="_x0000_i1026" type="#_x0000_t75" style="width:198.75pt;height:36.75pt" o:ole="">
            <v:imagedata r:id="rId10" o:title=""/>
          </v:shape>
          <o:OLEObject Type="Embed" ProgID="Equation.DSMT4" ShapeID="_x0000_i1026" DrawAspect="Content" ObjectID="_1465302131" r:id="rId11"/>
        </w:object>
      </w:r>
      <w:r w:rsidR="009242D8" w:rsidRPr="00917B85">
        <w:t xml:space="preserve">. </w:t>
      </w:r>
    </w:p>
    <w:p w:rsidR="009242D8" w:rsidRPr="00917B85" w:rsidRDefault="009242D8" w:rsidP="009242D8">
      <w:pPr>
        <w:numPr>
          <w:ilvl w:val="0"/>
          <w:numId w:val="4"/>
        </w:numPr>
        <w:jc w:val="both"/>
        <w:rPr>
          <w:bCs/>
        </w:rPr>
      </w:pPr>
      <w:r w:rsidRPr="00917B85">
        <w:t>Знайдіть суму гострих кутів при вершинах правильної семикутної зірки (дивись малюнок). Чому дорівнює сума гострих кутів при вершинах правильної 2013-кутної зірки, яка побудована аналогічним способом?</w:t>
      </w:r>
    </w:p>
    <w:p w:rsidR="009242D8" w:rsidRPr="00917B85" w:rsidRDefault="009242D8" w:rsidP="009242D8">
      <w:pPr>
        <w:numPr>
          <w:ilvl w:val="0"/>
          <w:numId w:val="4"/>
        </w:numPr>
        <w:jc w:val="both"/>
      </w:pPr>
      <w:r w:rsidRPr="00917B85">
        <w:t xml:space="preserve">Знайдіть усі натуральні значення </w:t>
      </w:r>
      <w:r w:rsidRPr="00917B85">
        <w:rPr>
          <w:position w:val="-6"/>
        </w:rPr>
        <w:object w:dxaOrig="220" w:dyaOrig="240">
          <v:shape id="_x0000_i1027" type="#_x0000_t75" style="width:11.25pt;height:12pt" o:ole="">
            <v:imagedata r:id="rId12" o:title=""/>
          </v:shape>
          <o:OLEObject Type="Embed" ProgID="Equation.3" ShapeID="_x0000_i1027" DrawAspect="Content" ObjectID="_1465302132" r:id="rId13"/>
        </w:object>
      </w:r>
      <w:r w:rsidRPr="00917B85">
        <w:t xml:space="preserve">, для яких одночасно числа </w:t>
      </w:r>
      <w:r w:rsidRPr="00917B85">
        <w:rPr>
          <w:position w:val="-6"/>
        </w:rPr>
        <w:object w:dxaOrig="880" w:dyaOrig="300">
          <v:shape id="_x0000_i1028" type="#_x0000_t75" style="width:44.25pt;height:15pt" o:ole="">
            <v:imagedata r:id="rId14" o:title=""/>
          </v:shape>
          <o:OLEObject Type="Embed" ProgID="Equation.3" ShapeID="_x0000_i1028" DrawAspect="Content" ObjectID="_1465302133" r:id="rId15"/>
        </w:object>
      </w:r>
      <w:r w:rsidRPr="00917B85">
        <w:t xml:space="preserve"> та </w:t>
      </w:r>
      <w:r w:rsidRPr="00917B85">
        <w:rPr>
          <w:position w:val="-6"/>
        </w:rPr>
        <w:object w:dxaOrig="600" w:dyaOrig="300">
          <v:shape id="_x0000_i1029" type="#_x0000_t75" style="width:30pt;height:15pt" o:ole="">
            <v:imagedata r:id="rId16" o:title=""/>
          </v:shape>
          <o:OLEObject Type="Embed" ProgID="Equation.3" ShapeID="_x0000_i1029" DrawAspect="Content" ObjectID="_1465302134" r:id="rId17"/>
        </w:object>
      </w:r>
      <w:r w:rsidRPr="00917B85">
        <w:t xml:space="preserve"> є точними квадратами цілих чисел.</w:t>
      </w:r>
    </w:p>
    <w:p w:rsidR="009242D8" w:rsidRPr="00917B85" w:rsidRDefault="009242D8" w:rsidP="009242D8">
      <w:pPr>
        <w:numPr>
          <w:ilvl w:val="0"/>
          <w:numId w:val="4"/>
        </w:numPr>
        <w:jc w:val="both"/>
      </w:pPr>
      <w:r w:rsidRPr="00917B85">
        <w:t xml:space="preserve">В трикутнику </w:t>
      </w:r>
      <w:r w:rsidRPr="00917B85">
        <w:rPr>
          <w:lang w:val="en-US"/>
        </w:rPr>
        <w:t>ABC</w:t>
      </w:r>
      <w:r w:rsidRPr="00917B85">
        <w:t xml:space="preserve"> точка </w:t>
      </w:r>
      <w:r w:rsidRPr="00917B85">
        <w:rPr>
          <w:lang w:val="en-US"/>
        </w:rPr>
        <w:t>M</w:t>
      </w:r>
      <w:r w:rsidRPr="00917B85">
        <w:t xml:space="preserve"> належить стороні </w:t>
      </w:r>
      <w:r w:rsidRPr="00917B85">
        <w:rPr>
          <w:lang w:val="en-US"/>
        </w:rPr>
        <w:t>BC</w:t>
      </w:r>
      <w:r w:rsidRPr="00917B85">
        <w:t xml:space="preserve">, а </w:t>
      </w:r>
      <w:r w:rsidRPr="00917B85">
        <w:rPr>
          <w:lang w:val="en-US"/>
        </w:rPr>
        <w:t>N</w:t>
      </w:r>
      <w:r w:rsidRPr="00917B85">
        <w:t xml:space="preserve"> – </w:t>
      </w:r>
      <w:r w:rsidRPr="00917B85">
        <w:rPr>
          <w:lang w:val="en-US"/>
        </w:rPr>
        <w:t>AC</w:t>
      </w:r>
      <w:r w:rsidRPr="00917B85">
        <w:t xml:space="preserve">, відрізки </w:t>
      </w:r>
      <w:r w:rsidRPr="00917B85">
        <w:rPr>
          <w:lang w:val="en-US"/>
        </w:rPr>
        <w:t>AM</w:t>
      </w:r>
      <w:r w:rsidRPr="00917B85">
        <w:t xml:space="preserve"> і </w:t>
      </w:r>
      <w:r w:rsidRPr="00917B85">
        <w:rPr>
          <w:lang w:val="en-US"/>
        </w:rPr>
        <w:t>AN</w:t>
      </w:r>
      <w:r w:rsidRPr="00917B85">
        <w:t xml:space="preserve"> перетинаються в точці </w:t>
      </w:r>
      <w:r w:rsidRPr="00917B85">
        <w:rPr>
          <w:lang w:val="en-US"/>
        </w:rPr>
        <w:t>P</w:t>
      </w:r>
      <w:r w:rsidRPr="00917B85">
        <w:t xml:space="preserve">. В якому відношенні точка </w:t>
      </w:r>
      <w:r w:rsidRPr="00917B85">
        <w:rPr>
          <w:lang w:val="en-US"/>
        </w:rPr>
        <w:t>P</w:t>
      </w:r>
      <w:r w:rsidRPr="00917B85">
        <w:t xml:space="preserve"> ділить відрізок </w:t>
      </w:r>
      <w:r w:rsidRPr="00917B85">
        <w:rPr>
          <w:lang w:val="en-US"/>
        </w:rPr>
        <w:t>BN</w:t>
      </w:r>
      <w:r w:rsidRPr="00917B85">
        <w:t xml:space="preserve">, якщо </w:t>
      </w:r>
      <w:r w:rsidRPr="00917B85">
        <w:rPr>
          <w:position w:val="-30"/>
        </w:rPr>
        <w:object w:dxaOrig="2160" w:dyaOrig="800">
          <v:shape id="_x0000_i1030" type="#_x0000_t75" style="width:83.25pt;height:30pt" o:ole="">
            <v:imagedata r:id="rId18" o:title=""/>
          </v:shape>
          <o:OLEObject Type="Embed" ProgID="Equation.DSMT4" ShapeID="_x0000_i1030" DrawAspect="Content" ObjectID="_1465302135" r:id="rId19"/>
        </w:object>
      </w:r>
      <w:r w:rsidRPr="00917B85">
        <w:t>.</w:t>
      </w:r>
    </w:p>
    <w:p w:rsidR="009242D8" w:rsidRPr="00917B85" w:rsidRDefault="009242D8" w:rsidP="009242D8">
      <w:pPr>
        <w:numPr>
          <w:ilvl w:val="0"/>
          <w:numId w:val="4"/>
        </w:numPr>
        <w:jc w:val="both"/>
        <w:rPr>
          <w:bCs/>
        </w:rPr>
      </w:pPr>
      <w:r w:rsidRPr="00917B85">
        <w:t xml:space="preserve">На дошці записні числа 1, 2, 3, ..., 101. Андрійко може вибрати довільні два із записаних чисел </w:t>
      </w:r>
      <w:r w:rsidRPr="00917B85">
        <w:rPr>
          <w:position w:val="-10"/>
        </w:rPr>
        <w:object w:dxaOrig="460" w:dyaOrig="340">
          <v:shape id="_x0000_i1031" type="#_x0000_t75" style="width:22.5pt;height:17.25pt" o:ole="">
            <v:imagedata r:id="rId20" o:title=""/>
          </v:shape>
          <o:OLEObject Type="Embed" ProgID="Equation.3" ShapeID="_x0000_i1031" DrawAspect="Content" ObjectID="_1465302136" r:id="rId21"/>
        </w:object>
      </w:r>
      <w:r w:rsidRPr="00917B85">
        <w:t xml:space="preserve"> та записати замість них число </w:t>
      </w:r>
      <w:r w:rsidRPr="00917B85">
        <w:rPr>
          <w:position w:val="-10"/>
        </w:rPr>
        <w:object w:dxaOrig="780" w:dyaOrig="340">
          <v:shape id="_x0000_i1032" type="#_x0000_t75" style="width:39pt;height:17.25pt" o:ole="">
            <v:imagedata r:id="rId22" o:title=""/>
          </v:shape>
          <o:OLEObject Type="Embed" ProgID="Equation.3" ShapeID="_x0000_i1032" DrawAspect="Content" ObjectID="_1465302137" r:id="rId23"/>
        </w:object>
      </w:r>
      <w:r w:rsidRPr="00917B85">
        <w:t>. Після 100–ї такої операцій на дошці залишиться одне число. Яке найбільше число при цьому може залишитись?</w:t>
      </w:r>
    </w:p>
    <w:p w:rsidR="009242D8" w:rsidRPr="00917B85" w:rsidRDefault="009242D8" w:rsidP="009242D8">
      <w:pPr>
        <w:ind w:left="360"/>
        <w:jc w:val="both"/>
        <w:rPr>
          <w:bCs/>
        </w:rPr>
      </w:pPr>
    </w:p>
    <w:p w:rsidR="009242D8" w:rsidRPr="00311EBA" w:rsidRDefault="009242D8" w:rsidP="009242D8">
      <w:pPr>
        <w:jc w:val="center"/>
        <w:rPr>
          <w:b/>
          <w:bCs/>
          <w:sz w:val="27"/>
          <w:szCs w:val="27"/>
        </w:rPr>
      </w:pPr>
      <w:r w:rsidRPr="00311EBA">
        <w:rPr>
          <w:b/>
          <w:bCs/>
          <w:sz w:val="27"/>
          <w:szCs w:val="27"/>
        </w:rPr>
        <w:t xml:space="preserve">Завдання 2-го етапу Всеукраїнської олімпіади юних математиків </w:t>
      </w:r>
      <w:r>
        <w:rPr>
          <w:b/>
          <w:bCs/>
          <w:sz w:val="27"/>
          <w:szCs w:val="27"/>
        </w:rPr>
        <w:t>2013</w:t>
      </w:r>
      <w:r w:rsidRPr="00311EBA">
        <w:rPr>
          <w:b/>
          <w:bCs/>
          <w:sz w:val="27"/>
          <w:szCs w:val="27"/>
        </w:rPr>
        <w:t xml:space="preserve"> р.</w:t>
      </w:r>
    </w:p>
    <w:p w:rsidR="009242D8" w:rsidRDefault="009242D8" w:rsidP="009242D8">
      <w:pPr>
        <w:jc w:val="center"/>
        <w:rPr>
          <w:b/>
          <w:bCs/>
          <w:sz w:val="27"/>
          <w:szCs w:val="27"/>
        </w:rPr>
      </w:pPr>
      <w:r w:rsidRPr="00311EBA">
        <w:rPr>
          <w:b/>
          <w:bCs/>
          <w:sz w:val="27"/>
          <w:szCs w:val="27"/>
        </w:rPr>
        <w:t>10 клас</w:t>
      </w:r>
    </w:p>
    <w:p w:rsidR="009242D8" w:rsidRPr="006D407F" w:rsidRDefault="009242D8" w:rsidP="009242D8">
      <w:pPr>
        <w:numPr>
          <w:ilvl w:val="0"/>
          <w:numId w:val="5"/>
        </w:numPr>
        <w:jc w:val="both"/>
      </w:pPr>
      <w:r w:rsidRPr="006D407F">
        <w:t xml:space="preserve">В трикутнику </w:t>
      </w:r>
      <w:r w:rsidRPr="006D407F">
        <w:rPr>
          <w:lang w:val="en-US"/>
        </w:rPr>
        <w:t>ABC</w:t>
      </w:r>
      <w:r w:rsidRPr="006D407F">
        <w:t xml:space="preserve"> точка </w:t>
      </w:r>
      <w:r w:rsidRPr="006D407F">
        <w:rPr>
          <w:lang w:val="en-US"/>
        </w:rPr>
        <w:t>M</w:t>
      </w:r>
      <w:r w:rsidRPr="006D407F">
        <w:t xml:space="preserve"> належить стороні </w:t>
      </w:r>
      <w:r w:rsidRPr="006D407F">
        <w:rPr>
          <w:lang w:val="en-US"/>
        </w:rPr>
        <w:t>BC</w:t>
      </w:r>
      <w:r w:rsidRPr="006D407F">
        <w:t xml:space="preserve">, а </w:t>
      </w:r>
      <w:r w:rsidRPr="006D407F">
        <w:rPr>
          <w:lang w:val="en-US"/>
        </w:rPr>
        <w:t>N</w:t>
      </w:r>
      <w:r w:rsidRPr="006D407F">
        <w:t xml:space="preserve"> – </w:t>
      </w:r>
      <w:r w:rsidRPr="006D407F">
        <w:rPr>
          <w:lang w:val="en-US"/>
        </w:rPr>
        <w:t>AC</w:t>
      </w:r>
      <w:r w:rsidRPr="006D407F">
        <w:t xml:space="preserve">, відрізки </w:t>
      </w:r>
      <w:r w:rsidRPr="006D407F">
        <w:rPr>
          <w:lang w:val="en-US"/>
        </w:rPr>
        <w:t>AM</w:t>
      </w:r>
      <w:r w:rsidRPr="006D407F">
        <w:t xml:space="preserve"> і </w:t>
      </w:r>
      <w:r w:rsidRPr="006D407F">
        <w:rPr>
          <w:lang w:val="en-US"/>
        </w:rPr>
        <w:t>AN</w:t>
      </w:r>
      <w:r w:rsidRPr="006D407F">
        <w:t xml:space="preserve"> перетинаються в точці </w:t>
      </w:r>
      <w:r w:rsidRPr="006D407F">
        <w:rPr>
          <w:lang w:val="en-US"/>
        </w:rPr>
        <w:t>P</w:t>
      </w:r>
      <w:r w:rsidRPr="006D407F">
        <w:t xml:space="preserve">. В якому відношенні точка </w:t>
      </w:r>
      <w:r w:rsidRPr="006D407F">
        <w:rPr>
          <w:lang w:val="en-US"/>
        </w:rPr>
        <w:t>P</w:t>
      </w:r>
      <w:r w:rsidRPr="006D407F">
        <w:t xml:space="preserve"> ділить відрізок </w:t>
      </w:r>
      <w:r w:rsidRPr="006D407F">
        <w:rPr>
          <w:lang w:val="en-US"/>
        </w:rPr>
        <w:t>BN</w:t>
      </w:r>
      <w:r w:rsidRPr="006D407F">
        <w:t xml:space="preserve">, якщо </w:t>
      </w:r>
      <w:r w:rsidRPr="006D407F">
        <w:rPr>
          <w:position w:val="-30"/>
        </w:rPr>
        <w:object w:dxaOrig="2160" w:dyaOrig="800">
          <v:shape id="_x0000_i1033" type="#_x0000_t75" style="width:83.25pt;height:30pt" o:ole="">
            <v:imagedata r:id="rId18" o:title=""/>
          </v:shape>
          <o:OLEObject Type="Embed" ProgID="Equation.DSMT4" ShapeID="_x0000_i1033" DrawAspect="Content" ObjectID="_1465302138" r:id="rId24"/>
        </w:object>
      </w:r>
      <w:r w:rsidRPr="006D407F">
        <w:t>.</w:t>
      </w:r>
    </w:p>
    <w:p w:rsidR="009242D8" w:rsidRPr="006D407F" w:rsidRDefault="009242D8" w:rsidP="009242D8">
      <w:pPr>
        <w:numPr>
          <w:ilvl w:val="0"/>
          <w:numId w:val="5"/>
        </w:numPr>
      </w:pPr>
      <w:r w:rsidRPr="006D407F">
        <w:t xml:space="preserve">Знайдіть всі пари цілих чисел </w:t>
      </w:r>
      <w:r w:rsidRPr="006D407F">
        <w:rPr>
          <w:i/>
          <w:lang w:val="en-US"/>
        </w:rPr>
        <w:t>x</w:t>
      </w:r>
      <w:r w:rsidRPr="006D407F">
        <w:t xml:space="preserve"> і </w:t>
      </w:r>
      <w:r w:rsidRPr="006D407F">
        <w:rPr>
          <w:i/>
          <w:lang w:val="en-US"/>
        </w:rPr>
        <w:t>y</w:t>
      </w:r>
      <w:r w:rsidRPr="006D407F">
        <w:t>, які задовольняють систему нерівностей:</w:t>
      </w:r>
    </w:p>
    <w:p w:rsidR="009242D8" w:rsidRPr="006D407F" w:rsidRDefault="009242D8" w:rsidP="009242D8">
      <w:pPr>
        <w:ind w:left="360"/>
        <w:jc w:val="center"/>
      </w:pPr>
      <w:r w:rsidRPr="006D407F">
        <w:rPr>
          <w:position w:val="-42"/>
        </w:rPr>
        <w:object w:dxaOrig="4360" w:dyaOrig="999">
          <v:shape id="_x0000_i1034" type="#_x0000_t75" style="width:191.25pt;height:43.5pt" o:ole="">
            <v:imagedata r:id="rId25" o:title=""/>
          </v:shape>
          <o:OLEObject Type="Embed" ProgID="Equation.DSMT4" ShapeID="_x0000_i1034" DrawAspect="Content" ObjectID="_1465302139" r:id="rId26"/>
        </w:object>
      </w:r>
    </w:p>
    <w:p w:rsidR="009242D8" w:rsidRPr="006D407F" w:rsidRDefault="009242D8" w:rsidP="009242D8">
      <w:pPr>
        <w:numPr>
          <w:ilvl w:val="0"/>
          <w:numId w:val="5"/>
        </w:numPr>
        <w:jc w:val="both"/>
        <w:rPr>
          <w:bCs/>
        </w:rPr>
      </w:pPr>
      <w:r w:rsidRPr="006D407F">
        <w:t>Дове</w:t>
      </w:r>
      <w:r>
        <w:t>діть</w:t>
      </w:r>
      <w:r w:rsidRPr="006D407F">
        <w:t xml:space="preserve">, що число </w:t>
      </w:r>
      <w:r w:rsidRPr="006D407F">
        <w:rPr>
          <w:position w:val="-34"/>
        </w:rPr>
        <w:object w:dxaOrig="1579" w:dyaOrig="600">
          <v:shape id="_x0000_i1035" type="#_x0000_t75" style="width:78.75pt;height:30pt" o:ole="">
            <v:imagedata r:id="rId27" o:title=""/>
          </v:shape>
          <o:OLEObject Type="Embed" ProgID="Equation.3" ShapeID="_x0000_i1035" DrawAspect="Content" ObjectID="_1465302140" r:id="rId28"/>
        </w:object>
      </w:r>
      <w:r w:rsidRPr="006D407F">
        <w:t xml:space="preserve"> є добутком двох послідовних натуральних чисел.</w:t>
      </w:r>
    </w:p>
    <w:p w:rsidR="009242D8" w:rsidRPr="006D407F" w:rsidRDefault="009242D8" w:rsidP="009242D8">
      <w:pPr>
        <w:numPr>
          <w:ilvl w:val="0"/>
          <w:numId w:val="5"/>
        </w:numPr>
        <w:jc w:val="both"/>
      </w:pPr>
      <w:r w:rsidRPr="006D407F">
        <w:t xml:space="preserve">Нескінченно спадна геометрична прогресія має перший член </w:t>
      </w:r>
      <w:r w:rsidRPr="006D407F">
        <w:rPr>
          <w:position w:val="-6"/>
        </w:rPr>
        <w:object w:dxaOrig="279" w:dyaOrig="240">
          <v:shape id="_x0000_i1036" type="#_x0000_t75" style="width:14.25pt;height:12pt" o:ole="">
            <v:imagedata r:id="rId29" o:title=""/>
          </v:shape>
          <o:OLEObject Type="Embed" ProgID="Equation.3" ShapeID="_x0000_i1036" DrawAspect="Content" ObjectID="_1465302141" r:id="rId30"/>
        </w:object>
      </w:r>
      <w:r w:rsidRPr="006D407F">
        <w:t xml:space="preserve">, знаменник </w:t>
      </w:r>
      <w:r w:rsidRPr="006D407F">
        <w:rPr>
          <w:position w:val="-28"/>
        </w:rPr>
        <w:object w:dxaOrig="680" w:dyaOrig="720">
          <v:shape id="_x0000_i1037" type="#_x0000_t75" style="width:33.75pt;height:36pt" o:ole="">
            <v:imagedata r:id="rId31" o:title=""/>
          </v:shape>
          <o:OLEObject Type="Embed" ProgID="Equation.3" ShapeID="_x0000_i1037" DrawAspect="Content" ObjectID="_1465302142" r:id="rId32"/>
        </w:object>
      </w:r>
      <w:r w:rsidRPr="006D407F">
        <w:t xml:space="preserve"> і суму 3. Знайдіть усі можливі значення </w:t>
      </w:r>
      <w:r w:rsidRPr="006D407F">
        <w:rPr>
          <w:position w:val="-12"/>
        </w:rPr>
        <w:object w:dxaOrig="720" w:dyaOrig="360">
          <v:shape id="_x0000_i1038" type="#_x0000_t75" style="width:36pt;height:18.75pt" o:ole="">
            <v:imagedata r:id="rId33" o:title=""/>
          </v:shape>
          <o:OLEObject Type="Embed" ProgID="Equation.3" ShapeID="_x0000_i1038" DrawAspect="Content" ObjectID="_1465302143" r:id="rId34"/>
        </w:object>
      </w:r>
      <w:r w:rsidRPr="006D407F">
        <w:t xml:space="preserve">, якщо відомо, що </w:t>
      </w:r>
      <w:r w:rsidRPr="006D407F">
        <w:rPr>
          <w:position w:val="-10"/>
        </w:rPr>
        <w:object w:dxaOrig="520" w:dyaOrig="279">
          <v:shape id="_x0000_i1039" type="#_x0000_t75" style="width:26.25pt;height:14.25pt" o:ole="">
            <v:imagedata r:id="rId35" o:title=""/>
          </v:shape>
          <o:OLEObject Type="Embed" ProgID="Equation.3" ShapeID="_x0000_i1039" DrawAspect="Content" ObjectID="_1465302144" r:id="rId36"/>
        </w:object>
      </w:r>
      <w:r w:rsidRPr="006D407F">
        <w:t xml:space="preserve"> – натуральні числа.</w:t>
      </w:r>
    </w:p>
    <w:p w:rsidR="009242D8" w:rsidRPr="006D407F" w:rsidRDefault="009242D8" w:rsidP="009242D8">
      <w:pPr>
        <w:numPr>
          <w:ilvl w:val="0"/>
          <w:numId w:val="5"/>
        </w:numPr>
        <w:spacing w:line="360" w:lineRule="auto"/>
        <w:jc w:val="both"/>
      </w:pPr>
      <w:r w:rsidRPr="006D407F">
        <w:t>Знай</w:t>
      </w:r>
      <w:r>
        <w:t>діть</w:t>
      </w:r>
      <w:r w:rsidRPr="006D407F">
        <w:t xml:space="preserve"> всі функці</w:t>
      </w:r>
      <w:r>
        <w:t>ї</w:t>
      </w:r>
      <w:r w:rsidRPr="006D407F">
        <w:t xml:space="preserve"> </w:t>
      </w:r>
      <w:r w:rsidRPr="006D407F">
        <w:rPr>
          <w:i/>
          <w:iCs/>
          <w:lang w:val="en-US"/>
        </w:rPr>
        <w:t>f</w:t>
      </w:r>
      <w:r w:rsidRPr="006D407F">
        <w:rPr>
          <w:i/>
          <w:iCs/>
        </w:rPr>
        <w:t>(х)</w:t>
      </w:r>
      <w:r w:rsidRPr="006D407F">
        <w:t>, як</w:t>
      </w:r>
      <w:r>
        <w:t>і</w:t>
      </w:r>
      <w:r w:rsidRPr="006D407F">
        <w:t xml:space="preserve"> задовольня</w:t>
      </w:r>
      <w:r>
        <w:t>ють</w:t>
      </w:r>
      <w:r w:rsidRPr="006D407F">
        <w:t xml:space="preserve"> співвідношенню </w:t>
      </w:r>
      <w:r w:rsidRPr="006D407F">
        <w:rPr>
          <w:i/>
          <w:iCs/>
          <w:lang w:val="en-US"/>
        </w:rPr>
        <w:t>f</w:t>
      </w:r>
      <w:r w:rsidRPr="006D407F">
        <w:rPr>
          <w:i/>
          <w:iCs/>
        </w:rPr>
        <w:t>(</w:t>
      </w:r>
      <w:r w:rsidRPr="006D407F">
        <w:rPr>
          <w:i/>
          <w:iCs/>
          <w:lang w:val="en-US"/>
        </w:rPr>
        <w:t>x</w:t>
      </w:r>
      <w:r w:rsidRPr="006D407F">
        <w:rPr>
          <w:i/>
          <w:iCs/>
        </w:rPr>
        <w:t>)+2</w:t>
      </w:r>
      <w:r w:rsidRPr="006D407F">
        <w:rPr>
          <w:i/>
          <w:iCs/>
          <w:position w:val="-28"/>
          <w:lang w:val="en-US"/>
        </w:rPr>
        <w:object w:dxaOrig="639" w:dyaOrig="680">
          <v:shape id="_x0000_i1040" type="#_x0000_t75" style="width:33pt;height:33.75pt" o:ole="">
            <v:imagedata r:id="rId37" o:title=""/>
          </v:shape>
          <o:OLEObject Type="Embed" ProgID="Equation.DSMT4" ShapeID="_x0000_i1040" DrawAspect="Content" ObjectID="_1465302145" r:id="rId38"/>
        </w:object>
      </w:r>
      <w:r w:rsidRPr="006D407F">
        <w:rPr>
          <w:i/>
          <w:iCs/>
        </w:rPr>
        <w:t>=</w:t>
      </w:r>
      <w:r w:rsidRPr="006D407F">
        <w:rPr>
          <w:i/>
          <w:iCs/>
          <w:lang w:val="en-US"/>
        </w:rPr>
        <w:t>x</w:t>
      </w:r>
      <w:r w:rsidRPr="006D407F">
        <w:rPr>
          <w:i/>
          <w:iCs/>
        </w:rPr>
        <w:t xml:space="preserve">,  </w:t>
      </w:r>
      <w:r w:rsidRPr="006D407F">
        <w:t xml:space="preserve">при всіх </w:t>
      </w:r>
      <w:r w:rsidRPr="006D407F">
        <w:rPr>
          <w:i/>
          <w:iCs/>
        </w:rPr>
        <w:t>х</w:t>
      </w:r>
      <w:r w:rsidRPr="006D407F">
        <w:rPr>
          <w:i/>
          <w:iCs/>
          <w:position w:val="-4"/>
        </w:rPr>
        <w:object w:dxaOrig="220" w:dyaOrig="220">
          <v:shape id="_x0000_i1041" type="#_x0000_t75" style="width:11.25pt;height:11.25pt" o:ole="">
            <v:imagedata r:id="rId39" o:title=""/>
          </v:shape>
          <o:OLEObject Type="Embed" ProgID="Equation.DSMT4" ShapeID="_x0000_i1041" DrawAspect="Content" ObjectID="_1465302146" r:id="rId40"/>
        </w:object>
      </w:r>
      <w:r w:rsidRPr="006D407F">
        <w:rPr>
          <w:i/>
          <w:iCs/>
        </w:rPr>
        <w:t>0</w:t>
      </w:r>
      <w:r w:rsidRPr="006D407F">
        <w:rPr>
          <w:iCs/>
        </w:rPr>
        <w:t>.</w:t>
      </w:r>
    </w:p>
    <w:p w:rsidR="009242D8" w:rsidRPr="002D443D" w:rsidRDefault="009242D8" w:rsidP="009242D8">
      <w:pPr>
        <w:jc w:val="both"/>
        <w:rPr>
          <w:bCs/>
          <w:sz w:val="16"/>
          <w:szCs w:val="16"/>
        </w:rPr>
      </w:pPr>
    </w:p>
    <w:p w:rsidR="009242D8" w:rsidRPr="00311EBA" w:rsidRDefault="009242D8" w:rsidP="009242D8">
      <w:pPr>
        <w:jc w:val="center"/>
        <w:rPr>
          <w:b/>
          <w:bCs/>
          <w:sz w:val="27"/>
          <w:szCs w:val="27"/>
        </w:rPr>
      </w:pPr>
      <w:r w:rsidRPr="00311EBA">
        <w:rPr>
          <w:b/>
          <w:bCs/>
          <w:sz w:val="27"/>
          <w:szCs w:val="27"/>
        </w:rPr>
        <w:t xml:space="preserve">Завдання 2-го етапу Всеукраїнської олімпіади юних математиків </w:t>
      </w:r>
      <w:r>
        <w:rPr>
          <w:b/>
          <w:bCs/>
          <w:sz w:val="27"/>
          <w:szCs w:val="27"/>
        </w:rPr>
        <w:t>2013</w:t>
      </w:r>
      <w:r w:rsidRPr="00311EBA">
        <w:rPr>
          <w:b/>
          <w:bCs/>
          <w:sz w:val="27"/>
          <w:szCs w:val="27"/>
        </w:rPr>
        <w:t>р.</w:t>
      </w:r>
    </w:p>
    <w:p w:rsidR="009242D8" w:rsidRDefault="009242D8" w:rsidP="009242D8">
      <w:pPr>
        <w:jc w:val="center"/>
        <w:rPr>
          <w:b/>
          <w:bCs/>
          <w:sz w:val="27"/>
          <w:szCs w:val="27"/>
        </w:rPr>
      </w:pPr>
      <w:r w:rsidRPr="00311EBA">
        <w:rPr>
          <w:b/>
          <w:bCs/>
          <w:sz w:val="27"/>
          <w:szCs w:val="27"/>
        </w:rPr>
        <w:t>11 клас</w:t>
      </w:r>
    </w:p>
    <w:p w:rsidR="009242D8" w:rsidRPr="002D443D" w:rsidRDefault="009242D8" w:rsidP="009242D8">
      <w:pPr>
        <w:numPr>
          <w:ilvl w:val="0"/>
          <w:numId w:val="6"/>
        </w:numPr>
      </w:pPr>
      <w:r w:rsidRPr="002D443D">
        <w:t xml:space="preserve">Розв’яжіть рівняння </w:t>
      </w:r>
      <w:r w:rsidRPr="002D443D">
        <w:rPr>
          <w:position w:val="-8"/>
        </w:rPr>
        <w:object w:dxaOrig="3420" w:dyaOrig="440">
          <v:shape id="_x0000_i1042" type="#_x0000_t75" style="width:171pt;height:21.75pt" o:ole="">
            <v:imagedata r:id="rId41" o:title=""/>
          </v:shape>
          <o:OLEObject Type="Embed" ProgID="Equation.DSMT4" ShapeID="_x0000_i1042" DrawAspect="Content" ObjectID="_1465302147" r:id="rId42"/>
        </w:object>
      </w:r>
      <w:r w:rsidRPr="002D443D">
        <w:t>.</w:t>
      </w:r>
    </w:p>
    <w:p w:rsidR="009242D8" w:rsidRPr="002D443D" w:rsidRDefault="00FD123A" w:rsidP="009242D8">
      <w:pPr>
        <w:numPr>
          <w:ilvl w:val="0"/>
          <w:numId w:val="6"/>
        </w:numPr>
      </w:pPr>
      <w:r w:rsidRPr="00FD123A">
        <w:rPr>
          <w:noProof/>
          <w:lang w:eastAsia="ko-KR"/>
        </w:rPr>
        <w:pict>
          <v:shape id="_x0000_s1027" type="#_x0000_t75" style="position:absolute;left:0;text-align:left;margin-left:477pt;margin-top:38.65pt;width:81pt;height:76.75pt;z-index:251661312">
            <v:imagedata r:id="rId43" o:title=""/>
            <w10:wrap type="square"/>
          </v:shape>
          <o:OLEObject Type="Embed" ProgID="Word.Picture.8" ShapeID="_x0000_s1027" DrawAspect="Content" ObjectID="_1465302239" r:id="rId44"/>
        </w:pict>
      </w:r>
      <w:r w:rsidR="009242D8" w:rsidRPr="002D443D">
        <w:t xml:space="preserve">Нехай для додатних дійсних чисел </w:t>
      </w:r>
      <w:r w:rsidR="009242D8" w:rsidRPr="002D443D">
        <w:rPr>
          <w:position w:val="-6"/>
        </w:rPr>
        <w:object w:dxaOrig="220" w:dyaOrig="240">
          <v:shape id="_x0000_i1043" type="#_x0000_t75" style="width:11.25pt;height:12pt" o:ole="">
            <v:imagedata r:id="rId45" o:title=""/>
          </v:shape>
          <o:OLEObject Type="Embed" ProgID="Equation.DSMT4" ShapeID="_x0000_i1043" DrawAspect="Content" ObjectID="_1465302148" r:id="rId46"/>
        </w:object>
      </w:r>
      <w:r w:rsidR="009242D8" w:rsidRPr="002D443D">
        <w:t xml:space="preserve"> і </w:t>
      </w:r>
      <w:r w:rsidR="009242D8" w:rsidRPr="002D443D">
        <w:rPr>
          <w:position w:val="-12"/>
        </w:rPr>
        <w:object w:dxaOrig="240" w:dyaOrig="300">
          <v:shape id="_x0000_i1044" type="#_x0000_t75" style="width:12pt;height:15pt" o:ole="">
            <v:imagedata r:id="rId47" o:title=""/>
          </v:shape>
          <o:OLEObject Type="Embed" ProgID="Equation.DSMT4" ShapeID="_x0000_i1044" DrawAspect="Content" ObjectID="_1465302149" r:id="rId48"/>
        </w:object>
      </w:r>
      <w:r w:rsidR="009242D8" w:rsidRPr="002D443D">
        <w:t xml:space="preserve"> має місце рівність </w:t>
      </w:r>
      <w:r w:rsidR="009242D8" w:rsidRPr="002D443D">
        <w:rPr>
          <w:position w:val="-32"/>
        </w:rPr>
        <w:object w:dxaOrig="2260" w:dyaOrig="760">
          <v:shape id="_x0000_i1045" type="#_x0000_t75" style="width:113.25pt;height:38.25pt" o:ole="">
            <v:imagedata r:id="rId49" o:title=""/>
          </v:shape>
          <o:OLEObject Type="Embed" ProgID="Equation.DSMT4" ShapeID="_x0000_i1045" DrawAspect="Content" ObjectID="_1465302150" r:id="rId50"/>
        </w:object>
      </w:r>
      <w:r w:rsidR="009242D8" w:rsidRPr="002D443D">
        <w:t xml:space="preserve">. Доведіть, що </w:t>
      </w:r>
      <w:r w:rsidR="009242D8" w:rsidRPr="002D443D">
        <w:rPr>
          <w:position w:val="-12"/>
        </w:rPr>
        <w:object w:dxaOrig="1060" w:dyaOrig="360">
          <v:shape id="_x0000_i1046" type="#_x0000_t75" style="width:53.25pt;height:18.75pt" o:ole="">
            <v:imagedata r:id="rId51" o:title=""/>
          </v:shape>
          <o:OLEObject Type="Embed" ProgID="Equation.DSMT4" ShapeID="_x0000_i1046" DrawAspect="Content" ObjectID="_1465302151" r:id="rId52"/>
        </w:object>
      </w:r>
      <w:r w:rsidR="009242D8" w:rsidRPr="002D443D">
        <w:t>.</w:t>
      </w:r>
    </w:p>
    <w:p w:rsidR="009242D8" w:rsidRPr="002D443D" w:rsidRDefault="009242D8" w:rsidP="009242D8">
      <w:pPr>
        <w:numPr>
          <w:ilvl w:val="0"/>
          <w:numId w:val="6"/>
        </w:numPr>
        <w:jc w:val="both"/>
      </w:pPr>
      <w:r w:rsidRPr="002D443D">
        <w:t>Великий куб розрізали на 27 маленьких кубиків. Через три вказані точки на ребрах великого куба провели січну площину (дивись малюнок). Скільки маленьких кубиків перетинає проведена площина?</w:t>
      </w:r>
    </w:p>
    <w:p w:rsidR="009242D8" w:rsidRPr="002D443D" w:rsidRDefault="009242D8" w:rsidP="009242D8">
      <w:pPr>
        <w:numPr>
          <w:ilvl w:val="0"/>
          <w:numId w:val="6"/>
        </w:numPr>
        <w:spacing w:line="360" w:lineRule="auto"/>
        <w:jc w:val="both"/>
      </w:pPr>
      <w:r w:rsidRPr="002D443D">
        <w:t>Знай</w:t>
      </w:r>
      <w:r>
        <w:t>діть</w:t>
      </w:r>
      <w:r w:rsidRPr="002D443D">
        <w:t xml:space="preserve"> на множині дійсних чисел</w:t>
      </w:r>
      <w:r>
        <w:t xml:space="preserve"> всі</w:t>
      </w:r>
      <w:r w:rsidRPr="002D443D">
        <w:t xml:space="preserve"> функці</w:t>
      </w:r>
      <w:r>
        <w:t>ї</w:t>
      </w:r>
      <w:r w:rsidRPr="002D443D">
        <w:t xml:space="preserve"> </w:t>
      </w:r>
      <w:r w:rsidRPr="002D443D">
        <w:rPr>
          <w:i/>
          <w:iCs/>
          <w:lang w:val="en-US"/>
        </w:rPr>
        <w:t>f</w:t>
      </w:r>
      <w:r w:rsidRPr="002D443D">
        <w:rPr>
          <w:i/>
          <w:iCs/>
        </w:rPr>
        <w:t>(х)</w:t>
      </w:r>
      <w:r w:rsidRPr="002D443D">
        <w:t>, як</w:t>
      </w:r>
      <w:r>
        <w:t>і</w:t>
      </w:r>
      <w:r w:rsidRPr="002D443D">
        <w:t xml:space="preserve"> задовольня</w:t>
      </w:r>
      <w:r>
        <w:t>ють</w:t>
      </w:r>
      <w:r w:rsidRPr="002D443D">
        <w:t xml:space="preserve"> співвідношенню </w:t>
      </w:r>
      <w:r w:rsidRPr="002D443D">
        <w:rPr>
          <w:position w:val="-10"/>
        </w:rPr>
        <w:object w:dxaOrig="2120" w:dyaOrig="360">
          <v:shape id="_x0000_i1047" type="#_x0000_t75" style="width:105pt;height:18.75pt" o:ole="">
            <v:imagedata r:id="rId53" o:title=""/>
          </v:shape>
          <o:OLEObject Type="Embed" ProgID="Equation.DSMT4" ShapeID="_x0000_i1047" DrawAspect="Content" ObjectID="_1465302152" r:id="rId54"/>
        </w:object>
      </w:r>
      <w:r w:rsidRPr="002D443D">
        <w:t>.</w:t>
      </w:r>
    </w:p>
    <w:p w:rsidR="009242D8" w:rsidRPr="002D443D" w:rsidRDefault="009242D8" w:rsidP="009242D8">
      <w:pPr>
        <w:numPr>
          <w:ilvl w:val="0"/>
          <w:numId w:val="6"/>
        </w:numPr>
        <w:jc w:val="both"/>
      </w:pPr>
      <w:r w:rsidRPr="002D443D">
        <w:t>Три юнака: Петро, Павло і Андрій та їх дівчата Катерина, Олена та Ірина відправились за новорічними подарунками. Кожний з них купив стільки подарунків, скільки гривень заплатив за кожний подарунок. Петро купив на 23 подарунка більше, ніж Олена, а Павло – на 11 подарунків більше ніж Катерина. Відомо, що кожен юнак витратив на 63 гривні більше, ніж його дівчина. Визначити імена дівчат кожного з юнаків.</w:t>
      </w:r>
    </w:p>
    <w:p w:rsidR="00495436" w:rsidRDefault="00495436"/>
    <w:p w:rsidR="00C30FC9" w:rsidRDefault="00C30FC9"/>
    <w:p w:rsidR="00C30FC9" w:rsidRPr="007C38C0" w:rsidRDefault="00C30FC9" w:rsidP="00C30FC9">
      <w:pPr>
        <w:tabs>
          <w:tab w:val="left" w:pos="0"/>
        </w:tabs>
        <w:jc w:val="center"/>
        <w:rPr>
          <w:b/>
          <w:bCs/>
        </w:rPr>
      </w:pPr>
      <w:r w:rsidRPr="007C38C0">
        <w:rPr>
          <w:b/>
          <w:bCs/>
        </w:rPr>
        <w:t xml:space="preserve">2-й етап Всеукраїнської олімпіади юних математиків </w:t>
      </w:r>
      <w:r>
        <w:rPr>
          <w:b/>
          <w:bCs/>
        </w:rPr>
        <w:t>2013</w:t>
      </w:r>
      <w:r w:rsidRPr="007C38C0">
        <w:rPr>
          <w:b/>
          <w:bCs/>
        </w:rPr>
        <w:t xml:space="preserve"> р.</w:t>
      </w:r>
    </w:p>
    <w:p w:rsidR="00C30FC9" w:rsidRPr="007C38C0" w:rsidRDefault="00C30FC9" w:rsidP="00C30FC9">
      <w:pPr>
        <w:tabs>
          <w:tab w:val="left" w:pos="0"/>
        </w:tabs>
        <w:jc w:val="center"/>
      </w:pPr>
      <w:r w:rsidRPr="007C38C0">
        <w:t>Відповіді та вказівки.</w:t>
      </w:r>
    </w:p>
    <w:p w:rsidR="00C30FC9" w:rsidRPr="001D6C66" w:rsidRDefault="00C30FC9" w:rsidP="00C30FC9">
      <w:pPr>
        <w:tabs>
          <w:tab w:val="left" w:pos="0"/>
        </w:tabs>
        <w:jc w:val="both"/>
        <w:rPr>
          <w:sz w:val="25"/>
          <w:szCs w:val="25"/>
          <w:lang w:val="ru-RU"/>
        </w:rPr>
      </w:pPr>
      <w:r w:rsidRPr="00401A7F">
        <w:rPr>
          <w:b/>
          <w:bCs/>
          <w:sz w:val="25"/>
          <w:szCs w:val="25"/>
          <w:u w:val="single"/>
        </w:rPr>
        <w:t>6 клас</w:t>
      </w:r>
      <w:r w:rsidRPr="001D6C66">
        <w:rPr>
          <w:b/>
          <w:bCs/>
          <w:sz w:val="25"/>
          <w:szCs w:val="25"/>
          <w:u w:val="single"/>
        </w:rPr>
        <w:t xml:space="preserve"> </w:t>
      </w:r>
      <w:r w:rsidRPr="00830172">
        <w:rPr>
          <w:sz w:val="25"/>
          <w:szCs w:val="25"/>
        </w:rPr>
        <w:t>1.</w:t>
      </w:r>
      <w:r w:rsidRPr="002D443D">
        <w:rPr>
          <w:sz w:val="25"/>
          <w:szCs w:val="25"/>
          <w:u w:val="single"/>
        </w:rPr>
        <w:t>Відповідь.</w:t>
      </w:r>
      <w:r w:rsidRPr="002D443D">
        <w:rPr>
          <w:sz w:val="25"/>
          <w:szCs w:val="25"/>
        </w:rPr>
        <w:t xml:space="preserve">24. 64 рази відрізали по одному чурбаку і ще </w:t>
      </w:r>
      <w:r w:rsidRPr="002D443D">
        <w:rPr>
          <w:i/>
          <w:sz w:val="25"/>
          <w:szCs w:val="25"/>
        </w:rPr>
        <w:t>88-64=24</w:t>
      </w:r>
      <w:r w:rsidRPr="002D443D">
        <w:rPr>
          <w:sz w:val="25"/>
          <w:szCs w:val="25"/>
        </w:rPr>
        <w:t xml:space="preserve"> чурбаків утворилися як залишки 24 колод.</w:t>
      </w:r>
    </w:p>
    <w:p w:rsidR="00C30FC9" w:rsidRPr="001D6C66" w:rsidRDefault="00C30FC9" w:rsidP="00C30FC9">
      <w:pPr>
        <w:tabs>
          <w:tab w:val="left" w:pos="0"/>
        </w:tabs>
        <w:jc w:val="both"/>
        <w:rPr>
          <w:sz w:val="25"/>
          <w:szCs w:val="25"/>
          <w:lang w:val="ru-RU"/>
        </w:rPr>
      </w:pPr>
      <w:r w:rsidRPr="002D443D">
        <w:rPr>
          <w:sz w:val="25"/>
          <w:szCs w:val="25"/>
          <w:u w:val="single"/>
        </w:rPr>
        <w:t>2.Відповідь.</w:t>
      </w:r>
      <w:r w:rsidRPr="002D443D">
        <w:rPr>
          <w:sz w:val="25"/>
          <w:szCs w:val="25"/>
        </w:rPr>
        <w:t xml:space="preserve"> 10. Сім разів зважуємо по два яблука, а останні три зважуємо по два у різних комбінаціях і їх спільну вагу знайдемо як половину суми трьох зважувань.</w:t>
      </w:r>
    </w:p>
    <w:p w:rsidR="00C30FC9" w:rsidRPr="002D443D" w:rsidRDefault="00C30FC9" w:rsidP="00C30FC9">
      <w:pPr>
        <w:rPr>
          <w:b/>
          <w:bCs/>
          <w:color w:val="000000"/>
          <w:sz w:val="25"/>
          <w:szCs w:val="25"/>
        </w:rPr>
      </w:pPr>
      <w:r w:rsidRPr="002D443D">
        <w:rPr>
          <w:sz w:val="25"/>
          <w:szCs w:val="25"/>
          <w:u w:val="single"/>
        </w:rPr>
        <w:t>3.Відповідь.</w:t>
      </w:r>
      <w:r w:rsidRPr="002D443D">
        <w:rPr>
          <w:sz w:val="25"/>
          <w:szCs w:val="25"/>
          <w:u w:val="single"/>
          <w:lang w:val="ru-RU"/>
        </w:rPr>
        <w:t xml:space="preserve"> </w:t>
      </w:r>
      <w:r w:rsidRPr="002D443D">
        <w:rPr>
          <w:sz w:val="25"/>
          <w:szCs w:val="25"/>
        </w:rPr>
        <w:t>Одночасно пустити обидва годинник</w:t>
      </w:r>
      <w:r>
        <w:rPr>
          <w:sz w:val="25"/>
          <w:szCs w:val="25"/>
        </w:rPr>
        <w:t>и</w:t>
      </w:r>
      <w:r w:rsidRPr="002D443D">
        <w:rPr>
          <w:sz w:val="25"/>
          <w:szCs w:val="25"/>
        </w:rPr>
        <w:t>. Як тільки мине час на 5-хв годиннику, одразу його перевернути, потім знов його перевернути як тільки вийде час на 7-хв годиннику (5+2+2=9).</w:t>
      </w:r>
    </w:p>
    <w:p w:rsidR="00C30FC9" w:rsidRPr="002D443D" w:rsidRDefault="00C30FC9" w:rsidP="00C30FC9">
      <w:pPr>
        <w:jc w:val="both"/>
        <w:rPr>
          <w:sz w:val="25"/>
          <w:szCs w:val="25"/>
        </w:rPr>
      </w:pPr>
      <w:r w:rsidRPr="002D443D">
        <w:rPr>
          <w:bCs/>
          <w:iCs/>
          <w:sz w:val="25"/>
          <w:szCs w:val="25"/>
          <w:u w:val="single"/>
        </w:rPr>
        <w:t>4.Відповідь</w:t>
      </w:r>
      <w:r w:rsidRPr="002D443D">
        <w:rPr>
          <w:b/>
          <w:bCs/>
          <w:i/>
          <w:iCs/>
          <w:sz w:val="25"/>
          <w:szCs w:val="25"/>
        </w:rPr>
        <w:t>:</w:t>
      </w:r>
      <w:r w:rsidRPr="002D443D">
        <w:rPr>
          <w:sz w:val="25"/>
          <w:szCs w:val="25"/>
        </w:rPr>
        <w:t xml:space="preserve"> 4 числа. Спочатку наведемо відповідний приклад. Серед чотирьох чисел </w:t>
      </w:r>
      <w:r w:rsidRPr="002D443D">
        <w:rPr>
          <w:position w:val="-12"/>
          <w:sz w:val="25"/>
          <w:szCs w:val="25"/>
        </w:rPr>
        <w:object w:dxaOrig="1060" w:dyaOrig="360">
          <v:shape id="_x0000_i1048" type="#_x0000_t75" style="width:53.25pt;height:18pt" o:ole="">
            <v:imagedata r:id="rId55" o:title=""/>
          </v:shape>
          <o:OLEObject Type="Embed" ProgID="Equation.3" ShapeID="_x0000_i1048" DrawAspect="Content" ObjectID="_1465302153" r:id="rId56"/>
        </w:object>
      </w:r>
      <w:r w:rsidRPr="002D443D">
        <w:rPr>
          <w:sz w:val="25"/>
          <w:szCs w:val="25"/>
        </w:rPr>
        <w:t xml:space="preserve"> не можна вибрати шуканих трьох, у чому легко переконатись простим перебором.</w:t>
      </w:r>
    </w:p>
    <w:p w:rsidR="00C30FC9" w:rsidRPr="001D6C66" w:rsidRDefault="00C30FC9" w:rsidP="00C30FC9">
      <w:pPr>
        <w:tabs>
          <w:tab w:val="left" w:pos="0"/>
        </w:tabs>
        <w:jc w:val="both"/>
        <w:rPr>
          <w:sz w:val="25"/>
          <w:szCs w:val="25"/>
          <w:lang w:val="ru-RU"/>
        </w:rPr>
      </w:pPr>
      <w:r w:rsidRPr="002D443D">
        <w:rPr>
          <w:sz w:val="25"/>
          <w:szCs w:val="25"/>
        </w:rPr>
        <w:t xml:space="preserve">Припустимо, що таких чисел можна обрати п’ять. Усього числа можуть мати три різні остачі при діленні на </w:t>
      </w:r>
      <w:r w:rsidRPr="002D443D">
        <w:rPr>
          <w:position w:val="-6"/>
          <w:sz w:val="25"/>
          <w:szCs w:val="25"/>
        </w:rPr>
        <w:object w:dxaOrig="200" w:dyaOrig="300">
          <v:shape id="_x0000_i1049" type="#_x0000_t75" style="width:9.75pt;height:15pt" o:ole="">
            <v:imagedata r:id="rId57" o:title=""/>
          </v:shape>
          <o:OLEObject Type="Embed" ProgID="Equation.3" ShapeID="_x0000_i1049" DrawAspect="Content" ObjectID="_1465302154" r:id="rId58"/>
        </w:object>
      </w:r>
      <w:r w:rsidRPr="002D443D">
        <w:rPr>
          <w:sz w:val="25"/>
          <w:szCs w:val="25"/>
        </w:rPr>
        <w:t xml:space="preserve">, це числа </w:t>
      </w:r>
      <w:r w:rsidRPr="002D443D">
        <w:rPr>
          <w:position w:val="-12"/>
          <w:sz w:val="25"/>
          <w:szCs w:val="25"/>
        </w:rPr>
        <w:object w:dxaOrig="740" w:dyaOrig="360">
          <v:shape id="_x0000_i1050" type="#_x0000_t75" style="width:36.75pt;height:18pt" o:ole="">
            <v:imagedata r:id="rId59" o:title=""/>
          </v:shape>
          <o:OLEObject Type="Embed" ProgID="Equation.3" ShapeID="_x0000_i1050" DrawAspect="Content" ObjectID="_1465302155" r:id="rId60"/>
        </w:object>
      </w:r>
      <w:r w:rsidRPr="002D443D">
        <w:rPr>
          <w:sz w:val="25"/>
          <w:szCs w:val="25"/>
        </w:rPr>
        <w:t xml:space="preserve">. Якщо там є такі три, які мають попарно різні остачі при діленні на </w:t>
      </w:r>
      <w:r w:rsidRPr="002D443D">
        <w:rPr>
          <w:position w:val="-6"/>
          <w:sz w:val="25"/>
          <w:szCs w:val="25"/>
        </w:rPr>
        <w:object w:dxaOrig="200" w:dyaOrig="300">
          <v:shape id="_x0000_i1051" type="#_x0000_t75" style="width:9.75pt;height:15pt" o:ole="">
            <v:imagedata r:id="rId61" o:title=""/>
          </v:shape>
          <o:OLEObject Type="Embed" ProgID="Equation.3" ShapeID="_x0000_i1051" DrawAspect="Content" ObjectID="_1465302156" r:id="rId62"/>
        </w:object>
      </w:r>
      <w:r w:rsidRPr="002D443D">
        <w:rPr>
          <w:sz w:val="25"/>
          <w:szCs w:val="25"/>
        </w:rPr>
        <w:t xml:space="preserve">, то їх сума кратна </w:t>
      </w:r>
      <w:r w:rsidRPr="002D443D">
        <w:rPr>
          <w:position w:val="-6"/>
          <w:sz w:val="25"/>
          <w:szCs w:val="25"/>
        </w:rPr>
        <w:object w:dxaOrig="200" w:dyaOrig="300">
          <v:shape id="_x0000_i1052" type="#_x0000_t75" style="width:9.75pt;height:15pt" o:ole="">
            <v:imagedata r:id="rId63" o:title=""/>
          </v:shape>
          <o:OLEObject Type="Embed" ProgID="Equation.3" ShapeID="_x0000_i1052" DrawAspect="Content" ObjectID="_1465302157" r:id="rId64"/>
        </w:object>
      </w:r>
      <w:r w:rsidRPr="002D443D">
        <w:rPr>
          <w:sz w:val="25"/>
          <w:szCs w:val="25"/>
        </w:rPr>
        <w:t xml:space="preserve">. Інакше, тоді якоїсь остачі повинно не бути. Тобто різних остач щонайбільше дві, але чисел п’ять, тому якась остача зустрічається принаймні у трьох різних чисел. Тоді вже їх сума кратна </w:t>
      </w:r>
      <w:r w:rsidRPr="002D443D">
        <w:rPr>
          <w:position w:val="-6"/>
          <w:sz w:val="25"/>
          <w:szCs w:val="25"/>
        </w:rPr>
        <w:object w:dxaOrig="200" w:dyaOrig="300">
          <v:shape id="_x0000_i1053" type="#_x0000_t75" style="width:9.75pt;height:15pt" o:ole="">
            <v:imagedata r:id="rId65" o:title=""/>
          </v:shape>
          <o:OLEObject Type="Embed" ProgID="Equation.3" ShapeID="_x0000_i1053" DrawAspect="Content" ObjectID="_1465302158" r:id="rId66"/>
        </w:object>
      </w:r>
      <w:r w:rsidRPr="002D443D">
        <w:rPr>
          <w:sz w:val="25"/>
          <w:szCs w:val="25"/>
        </w:rPr>
        <w:t>.</w:t>
      </w:r>
    </w:p>
    <w:p w:rsidR="00C30FC9" w:rsidRPr="00D36313" w:rsidRDefault="00C30FC9" w:rsidP="00C30FC9">
      <w:pPr>
        <w:tabs>
          <w:tab w:val="left" w:pos="0"/>
        </w:tabs>
        <w:jc w:val="both"/>
        <w:rPr>
          <w:sz w:val="25"/>
          <w:szCs w:val="25"/>
          <w:lang w:val="ru-RU"/>
        </w:rPr>
      </w:pPr>
      <w:r w:rsidRPr="002D443D">
        <w:rPr>
          <w:sz w:val="25"/>
          <w:szCs w:val="25"/>
          <w:u w:val="single"/>
        </w:rPr>
        <w:t>5.Відповідь.</w:t>
      </w:r>
      <w:r w:rsidRPr="002D443D">
        <w:rPr>
          <w:sz w:val="25"/>
          <w:szCs w:val="25"/>
        </w:rPr>
        <w:t xml:space="preserve"> Намалюємо цю карту послідовно. Очевидно, що для першого кола це твердження справедливе. Тепер для кожного наступного кола будемо змінювати кольори країн в середині кола</w:t>
      </w:r>
      <w:r>
        <w:rPr>
          <w:sz w:val="25"/>
          <w:szCs w:val="25"/>
        </w:rPr>
        <w:t xml:space="preserve"> на протилежні</w:t>
      </w:r>
      <w:r w:rsidRPr="002D443D">
        <w:rPr>
          <w:sz w:val="25"/>
          <w:szCs w:val="25"/>
        </w:rPr>
        <w:t>, що дозволить побудувати шукане розфарбування.</w:t>
      </w:r>
    </w:p>
    <w:p w:rsidR="00C30FC9" w:rsidRPr="001D6C66" w:rsidRDefault="00C30FC9" w:rsidP="00C30FC9">
      <w:pPr>
        <w:tabs>
          <w:tab w:val="left" w:pos="0"/>
        </w:tabs>
        <w:jc w:val="both"/>
        <w:rPr>
          <w:lang w:val="ru-RU"/>
        </w:rPr>
      </w:pPr>
      <w:r w:rsidRPr="001D6C66">
        <w:rPr>
          <w:b/>
          <w:bCs/>
          <w:sz w:val="25"/>
          <w:szCs w:val="25"/>
          <w:u w:val="single"/>
          <w:lang w:val="ru-RU"/>
        </w:rPr>
        <w:t>7</w:t>
      </w:r>
      <w:r w:rsidRPr="00401A7F">
        <w:rPr>
          <w:b/>
          <w:bCs/>
          <w:sz w:val="25"/>
          <w:szCs w:val="25"/>
          <w:u w:val="single"/>
        </w:rPr>
        <w:t xml:space="preserve"> клас</w:t>
      </w:r>
      <w:r>
        <w:rPr>
          <w:b/>
          <w:bCs/>
          <w:sz w:val="25"/>
          <w:szCs w:val="25"/>
          <w:u w:val="single"/>
        </w:rPr>
        <w:t xml:space="preserve"> </w:t>
      </w:r>
      <w:r w:rsidRPr="00830172">
        <w:t>1.</w:t>
      </w:r>
      <w:r w:rsidRPr="00830172">
        <w:rPr>
          <w:u w:val="single"/>
        </w:rPr>
        <w:t>Відповідь.</w:t>
      </w:r>
      <w:r w:rsidRPr="00830172">
        <w:t xml:space="preserve"> 82 або 93. </w:t>
      </w:r>
      <w:r w:rsidRPr="00830172">
        <w:rPr>
          <w:i/>
          <w:lang w:val="en-US"/>
        </w:rPr>
        <w:t>N</w:t>
      </w:r>
      <w:r w:rsidRPr="001D6C66">
        <w:rPr>
          <w:i/>
          <w:lang w:val="ru-RU"/>
        </w:rPr>
        <w:t>=10</w:t>
      </w:r>
      <w:r w:rsidRPr="00830172">
        <w:rPr>
          <w:i/>
          <w:lang w:val="en-US"/>
        </w:rPr>
        <w:t>x</w:t>
      </w:r>
      <w:r w:rsidRPr="001D6C66">
        <w:rPr>
          <w:i/>
          <w:lang w:val="ru-RU"/>
        </w:rPr>
        <w:t>+</w:t>
      </w:r>
      <w:r w:rsidRPr="00830172">
        <w:rPr>
          <w:i/>
          <w:lang w:val="en-US"/>
        </w:rPr>
        <w:t>y</w:t>
      </w:r>
      <w:r w:rsidRPr="001D6C66">
        <w:rPr>
          <w:i/>
          <w:lang w:val="ru-RU"/>
        </w:rPr>
        <w:t>=</w:t>
      </w:r>
      <w:proofErr w:type="spellStart"/>
      <w:r w:rsidRPr="00830172">
        <w:rPr>
          <w:i/>
          <w:lang w:val="en-US"/>
        </w:rPr>
        <w:t>xy</w:t>
      </w:r>
      <w:proofErr w:type="spellEnd"/>
      <w:r w:rsidRPr="001D6C66">
        <w:rPr>
          <w:i/>
          <w:lang w:val="ru-RU"/>
        </w:rPr>
        <w:t>+66</w:t>
      </w:r>
      <w:r w:rsidRPr="00830172">
        <w:t>,</w:t>
      </w:r>
      <w:r w:rsidRPr="001D6C66">
        <w:rPr>
          <w:lang w:val="ru-RU"/>
        </w:rPr>
        <w:t xml:space="preserve"> </w:t>
      </w:r>
      <w:r w:rsidRPr="00830172">
        <w:t xml:space="preserve">або </w:t>
      </w:r>
      <w:r w:rsidRPr="00830172">
        <w:rPr>
          <w:i/>
          <w:lang w:val="en-US"/>
        </w:rPr>
        <w:t>y</w:t>
      </w:r>
      <w:proofErr w:type="gramStart"/>
      <w:r w:rsidRPr="001D6C66">
        <w:rPr>
          <w:i/>
          <w:lang w:val="ru-RU"/>
        </w:rPr>
        <w:t>=(</w:t>
      </w:r>
      <w:proofErr w:type="gramEnd"/>
      <w:r w:rsidRPr="001D6C66">
        <w:rPr>
          <w:i/>
          <w:lang w:val="ru-RU"/>
        </w:rPr>
        <w:t>10</w:t>
      </w:r>
      <w:r w:rsidRPr="00830172">
        <w:rPr>
          <w:i/>
          <w:lang w:val="en-US"/>
        </w:rPr>
        <w:t>x</w:t>
      </w:r>
      <w:r w:rsidRPr="001D6C66">
        <w:rPr>
          <w:i/>
          <w:lang w:val="ru-RU"/>
        </w:rPr>
        <w:t>-66)/(</w:t>
      </w:r>
      <w:r w:rsidRPr="00830172">
        <w:rPr>
          <w:i/>
          <w:lang w:val="en-US"/>
        </w:rPr>
        <w:t>x</w:t>
      </w:r>
      <w:r w:rsidRPr="001D6C66">
        <w:rPr>
          <w:i/>
          <w:lang w:val="ru-RU"/>
        </w:rPr>
        <w:t>-1)</w:t>
      </w:r>
      <w:r w:rsidRPr="001D6C66">
        <w:rPr>
          <w:lang w:val="ru-RU"/>
        </w:rPr>
        <w:t xml:space="preserve">. </w:t>
      </w:r>
      <w:r w:rsidRPr="00830172">
        <w:t xml:space="preserve">Легко бачити, що </w:t>
      </w:r>
      <w:r w:rsidRPr="00830172">
        <w:rPr>
          <w:i/>
          <w:lang w:val="en-US"/>
        </w:rPr>
        <w:t>x</w:t>
      </w:r>
      <w:r w:rsidRPr="00830172">
        <w:t xml:space="preserve"> може набувати тільки значення 7, 8 або 9.</w:t>
      </w:r>
    </w:p>
    <w:p w:rsidR="00C30FC9" w:rsidRPr="00830172" w:rsidRDefault="00C30FC9" w:rsidP="00C30FC9">
      <w:pPr>
        <w:ind w:left="360" w:hanging="360"/>
      </w:pPr>
      <w:r w:rsidRPr="00830172">
        <w:rPr>
          <w:u w:val="single"/>
        </w:rPr>
        <w:t>2.Відповідь.</w:t>
      </w:r>
      <w:r w:rsidRPr="00830172">
        <w:t xml:space="preserve"> Це число складене.</w:t>
      </w:r>
    </w:p>
    <w:p w:rsidR="00C30FC9" w:rsidRPr="00830172" w:rsidRDefault="00C30FC9" w:rsidP="00C30FC9">
      <w:pPr>
        <w:tabs>
          <w:tab w:val="left" w:pos="0"/>
        </w:tabs>
        <w:jc w:val="both"/>
        <w:rPr>
          <w:lang w:val="en-US"/>
        </w:rPr>
      </w:pPr>
      <w:r w:rsidRPr="00830172">
        <w:rPr>
          <w:position w:val="-12"/>
        </w:rPr>
        <w:object w:dxaOrig="9300" w:dyaOrig="460">
          <v:shape id="_x0000_i1054" type="#_x0000_t75" style="width:447pt;height:22.5pt" o:ole="">
            <v:imagedata r:id="rId67" o:title=""/>
          </v:shape>
          <o:OLEObject Type="Embed" ProgID="Equation.DSMT4" ShapeID="_x0000_i1054" DrawAspect="Content" ObjectID="_1465302159" r:id="rId68"/>
        </w:object>
      </w:r>
    </w:p>
    <w:p w:rsidR="00C30FC9" w:rsidRPr="001D6C66" w:rsidRDefault="00C30FC9" w:rsidP="00C30FC9">
      <w:r w:rsidRPr="00830172">
        <w:rPr>
          <w:u w:val="single"/>
        </w:rPr>
        <w:t>3.Відповідь.</w:t>
      </w:r>
      <w:r w:rsidRPr="00830172">
        <w:t xml:space="preserve"> Це неможливо. Розфарбуємо кубики у шаховому порядку у два кольори – білий і чорний. Оскільки кубиків всього непарна кількість, то жуки, які сидять в кубиках одного кольору повинні переповзти в кубики іншого кольору. Але число таких кубиків завідомо має іншу парність.</w:t>
      </w:r>
    </w:p>
    <w:p w:rsidR="00C30FC9" w:rsidRPr="00830172" w:rsidRDefault="00C30FC9" w:rsidP="00C30FC9">
      <w:pPr>
        <w:jc w:val="both"/>
      </w:pPr>
      <w:r w:rsidRPr="00830172">
        <w:rPr>
          <w:u w:val="single"/>
        </w:rPr>
        <w:t>4.Відповідь.</w:t>
      </w:r>
      <w:r w:rsidRPr="00D36313">
        <w:t xml:space="preserve"> </w:t>
      </w:r>
      <w:smartTag w:uri="urn:schemas-microsoft-com:office:smarttags" w:element="metricconverter">
        <w:smartTagPr>
          <w:attr w:name="ProductID" w:val="50 кг"/>
        </w:smartTagPr>
        <w:r w:rsidRPr="00830172">
          <w:rPr>
            <w:bCs/>
          </w:rPr>
          <w:t>50</w:t>
        </w:r>
        <w:r>
          <w:rPr>
            <w:bCs/>
          </w:rPr>
          <w:t xml:space="preserve"> </w:t>
        </w:r>
        <w:r w:rsidRPr="00830172">
          <w:rPr>
            <w:bCs/>
          </w:rPr>
          <w:t>кг</w:t>
        </w:r>
      </w:smartTag>
      <w:r w:rsidRPr="00830172">
        <w:rPr>
          <w:bCs/>
        </w:rPr>
        <w:t>.</w:t>
      </w:r>
      <w:r w:rsidRPr="001D6C66">
        <w:rPr>
          <w:bCs/>
        </w:rPr>
        <w:t xml:space="preserve"> </w:t>
      </w:r>
      <w:r w:rsidRPr="00830172">
        <w:t xml:space="preserve">100 * 0,99 = 99(кг) води у </w:t>
      </w:r>
      <w:smartTag w:uri="urn:schemas-microsoft-com:office:smarttags" w:element="metricconverter">
        <w:smartTagPr>
          <w:attr w:name="ProductID" w:val="100 кг"/>
        </w:smartTagPr>
        <w:r w:rsidRPr="00830172">
          <w:t>100 кг</w:t>
        </w:r>
      </w:smartTag>
      <w:r w:rsidRPr="00830172">
        <w:t xml:space="preserve"> грибів; 100 – 99 =1</w:t>
      </w:r>
      <w:r>
        <w:t xml:space="preserve"> </w:t>
      </w:r>
      <w:r w:rsidRPr="00830172">
        <w:t>(кг)</w:t>
      </w:r>
      <w:r>
        <w:t xml:space="preserve"> сухої</w:t>
      </w:r>
      <w:r w:rsidRPr="00830172">
        <w:t xml:space="preserve"> маси у свіжих грибах; 100% - 98% = 2% (</w:t>
      </w:r>
      <w:r>
        <w:t>сухої</w:t>
      </w:r>
      <w:r w:rsidRPr="00830172">
        <w:t xml:space="preserve"> маси) у підсушених грибах; 1 : 0,02 = 50</w:t>
      </w:r>
      <w:r>
        <w:t xml:space="preserve"> </w:t>
      </w:r>
      <w:r w:rsidRPr="00830172">
        <w:t>(кг) підсушених грибів.</w:t>
      </w:r>
    </w:p>
    <w:p w:rsidR="00C30FC9" w:rsidRPr="00830172" w:rsidRDefault="00C30FC9" w:rsidP="00C30FC9">
      <w:r w:rsidRPr="00830172">
        <w:rPr>
          <w:u w:val="single"/>
        </w:rPr>
        <w:t>5.Відповідь.</w:t>
      </w:r>
      <w:r w:rsidRPr="00AA12F2">
        <w:rPr>
          <w:lang w:val="ru-RU"/>
        </w:rPr>
        <w:t xml:space="preserve"> </w:t>
      </w:r>
      <w:r w:rsidRPr="00830172">
        <w:t>Перемогу може забезпечити собі той, хто починає гру першим. Розіб’ємо клітинки з номерами від 2 до 17 на 4 набори по 4 послідовні клітинки. Перший гравець спочатку закреслює першу клітинку, а потім діє аналогічно другому гравцю: якщо другий закреслює клітинку з парним номером, то перший – іншу парну з цього ж набору клітинок; якщо другий закреслює клітинку з непарним номером, то перший – іншу непарну з цього ж набору; якщо другий закреслює дві клітинки, то перший – інші дві з цього ж набору. Так перший гравець завжди матиме можливість ходу.</w:t>
      </w:r>
    </w:p>
    <w:p w:rsidR="00C30FC9" w:rsidRPr="00194F5F" w:rsidRDefault="00C30FC9" w:rsidP="00C30FC9">
      <w:pPr>
        <w:tabs>
          <w:tab w:val="left" w:pos="7200"/>
        </w:tabs>
      </w:pPr>
      <w:r w:rsidRPr="00830172">
        <w:rPr>
          <w:b/>
          <w:bCs/>
          <w:u w:val="single"/>
        </w:rPr>
        <w:t>8 клас</w:t>
      </w:r>
      <w:r w:rsidRPr="00830172">
        <w:t>1</w:t>
      </w:r>
      <w:r>
        <w:rPr>
          <w:u w:val="single"/>
        </w:rPr>
        <w:t>.</w:t>
      </w:r>
      <w:r w:rsidRPr="00FB6F26">
        <w:t xml:space="preserve"> </w:t>
      </w:r>
      <w:r>
        <w:t xml:space="preserve">Відповідь. Ні. </w:t>
      </w:r>
      <w:r w:rsidRPr="00612A85">
        <w:rPr>
          <w:position w:val="-14"/>
        </w:rPr>
        <w:object w:dxaOrig="2240" w:dyaOrig="400">
          <v:shape id="_x0000_i1055" type="#_x0000_t75" style="width:111.75pt;height:20.25pt" o:ole="">
            <v:imagedata r:id="rId69" o:title=""/>
          </v:shape>
          <o:OLEObject Type="Embed" ProgID="Equation.DSMT4" ShapeID="_x0000_i1055" DrawAspect="Content" ObjectID="_1465302160" r:id="rId70"/>
        </w:object>
      </w:r>
      <w:r>
        <w:t xml:space="preserve"> ділиться на 3, а ліва частина при ділення на 3 дає остачу 1.</w:t>
      </w:r>
    </w:p>
    <w:p w:rsidR="00C30FC9" w:rsidRPr="00830172" w:rsidRDefault="00C30FC9" w:rsidP="00C30FC9">
      <w:r>
        <w:rPr>
          <w:u w:val="single"/>
        </w:rPr>
        <w:t>2.</w:t>
      </w:r>
      <w:r w:rsidRPr="00830172">
        <w:rPr>
          <w:u w:val="single"/>
        </w:rPr>
        <w:t>Відповідь.</w:t>
      </w:r>
      <w:r w:rsidRPr="00830172">
        <w:rPr>
          <w:bCs/>
        </w:rPr>
        <w:t>714285.</w:t>
      </w:r>
      <w:r w:rsidRPr="00830172">
        <w:rPr>
          <w:bCs/>
          <w:lang w:val="ru-RU"/>
        </w:rPr>
        <w:t xml:space="preserve"> </w:t>
      </w:r>
      <w:r w:rsidRPr="00830172">
        <w:t>Нехай шукане число X=</w:t>
      </w:r>
      <w:r w:rsidRPr="00830172">
        <w:rPr>
          <w:position w:val="-6"/>
        </w:rPr>
        <w:object w:dxaOrig="960" w:dyaOrig="300">
          <v:shape id="_x0000_i1056" type="#_x0000_t75" style="width:48pt;height:15pt" o:ole="">
            <v:imagedata r:id="rId71" o:title=""/>
          </v:shape>
          <o:OLEObject Type="Embed" ProgID="Equation.3" ShapeID="_x0000_i1056" DrawAspect="Content" ObjectID="_1465302161" r:id="rId72"/>
        </w:object>
      </w:r>
      <w:r w:rsidRPr="00830172">
        <w:t xml:space="preserve"> = 7*</w:t>
      </w:r>
      <w:r w:rsidRPr="00830172">
        <w:rPr>
          <w:position w:val="-6"/>
        </w:rPr>
        <w:object w:dxaOrig="380" w:dyaOrig="320">
          <v:shape id="_x0000_i1057" type="#_x0000_t75" style="width:18.75pt;height:15.75pt" o:ole="">
            <v:imagedata r:id="rId73" o:title=""/>
          </v:shape>
          <o:OLEObject Type="Embed" ProgID="Equation.3" ShapeID="_x0000_i1057" DrawAspect="Content" ObjectID="_1465302162" r:id="rId74"/>
        </w:object>
      </w:r>
      <w:r w:rsidRPr="00830172">
        <w:t>+A, де A =</w:t>
      </w:r>
      <w:r w:rsidRPr="00830172">
        <w:rPr>
          <w:position w:val="-6"/>
        </w:rPr>
        <w:object w:dxaOrig="840" w:dyaOrig="300">
          <v:shape id="_x0000_i1058" type="#_x0000_t75" style="width:42pt;height:15pt" o:ole="">
            <v:imagedata r:id="rId75" o:title=""/>
          </v:shape>
          <o:OLEObject Type="Embed" ProgID="Equation.3" ShapeID="_x0000_i1058" DrawAspect="Content" ObjectID="_1465302163" r:id="rId76"/>
        </w:object>
      </w:r>
      <w:r w:rsidRPr="00830172">
        <w:t>; A – n-значне. Після перестановки першої цифри о</w:t>
      </w:r>
      <w:r>
        <w:t>держи</w:t>
      </w:r>
      <w:r w:rsidRPr="00830172">
        <w:t xml:space="preserve">мо число Y = </w:t>
      </w:r>
      <w:r w:rsidRPr="00830172">
        <w:rPr>
          <w:position w:val="-6"/>
        </w:rPr>
        <w:object w:dxaOrig="960" w:dyaOrig="300">
          <v:shape id="_x0000_i1059" type="#_x0000_t75" style="width:48pt;height:15pt" o:ole="">
            <v:imagedata r:id="rId77" o:title=""/>
          </v:shape>
          <o:OLEObject Type="Embed" ProgID="Equation.3" ShapeID="_x0000_i1059" DrawAspect="Content" ObjectID="_1465302164" r:id="rId78"/>
        </w:object>
      </w:r>
      <w:r w:rsidRPr="00830172">
        <w:t xml:space="preserve">= </w:t>
      </w:r>
      <w:r w:rsidRPr="00830172">
        <w:rPr>
          <w:position w:val="-6"/>
        </w:rPr>
        <w:object w:dxaOrig="279" w:dyaOrig="279">
          <v:shape id="_x0000_i1060" type="#_x0000_t75" style="width:13.5pt;height:13.5pt" o:ole="">
            <v:imagedata r:id="rId79" o:title=""/>
          </v:shape>
          <o:OLEObject Type="Embed" ProgID="Equation.3" ShapeID="_x0000_i1060" DrawAspect="Content" ObjectID="_1465302165" r:id="rId80"/>
        </w:object>
      </w:r>
      <w:r w:rsidRPr="00830172">
        <w:t>A + 7 . За умовою 7*</w:t>
      </w:r>
      <w:r w:rsidRPr="00830172">
        <w:rPr>
          <w:position w:val="-6"/>
        </w:rPr>
        <w:object w:dxaOrig="380" w:dyaOrig="320">
          <v:shape id="_x0000_i1061" type="#_x0000_t75" style="width:18.75pt;height:15.75pt" o:ole="">
            <v:imagedata r:id="rId81" o:title=""/>
          </v:shape>
          <o:OLEObject Type="Embed" ProgID="Equation.3" ShapeID="_x0000_i1061" DrawAspect="Content" ObjectID="_1465302166" r:id="rId82"/>
        </w:object>
      </w:r>
      <w:r w:rsidRPr="00830172">
        <w:t xml:space="preserve"> + A=5(</w:t>
      </w:r>
      <w:r w:rsidRPr="00830172">
        <w:rPr>
          <w:position w:val="-6"/>
        </w:rPr>
        <w:object w:dxaOrig="279" w:dyaOrig="279">
          <v:shape id="_x0000_i1062" type="#_x0000_t75" style="width:13.5pt;height:13.5pt" o:ole="">
            <v:imagedata r:id="rId83" o:title=""/>
          </v:shape>
          <o:OLEObject Type="Embed" ProgID="Equation.3" ShapeID="_x0000_i1062" DrawAspect="Content" ObjectID="_1465302167" r:id="rId84"/>
        </w:object>
      </w:r>
      <w:r w:rsidRPr="00830172">
        <w:t>A+7), звідки 49A = 7(</w:t>
      </w:r>
      <w:r w:rsidRPr="00830172">
        <w:rPr>
          <w:position w:val="-6"/>
        </w:rPr>
        <w:object w:dxaOrig="380" w:dyaOrig="320">
          <v:shape id="_x0000_i1063" type="#_x0000_t75" style="width:18.75pt;height:15.75pt" o:ole="">
            <v:imagedata r:id="rId81" o:title=""/>
          </v:shape>
          <o:OLEObject Type="Embed" ProgID="Equation.3" ShapeID="_x0000_i1063" DrawAspect="Content" ObjectID="_1465302168" r:id="rId85"/>
        </w:object>
      </w:r>
      <w:r w:rsidRPr="00830172">
        <w:t xml:space="preserve"> - 5), або 7А = </w:t>
      </w:r>
      <w:r w:rsidRPr="00830172">
        <w:rPr>
          <w:position w:val="-6"/>
        </w:rPr>
        <w:object w:dxaOrig="380" w:dyaOrig="320">
          <v:shape id="_x0000_i1064" type="#_x0000_t75" style="width:18.75pt;height:15.75pt" o:ole="">
            <v:imagedata r:id="rId81" o:title=""/>
          </v:shape>
          <o:OLEObject Type="Embed" ProgID="Equation.3" ShapeID="_x0000_i1064" DrawAspect="Content" ObjectID="_1465302169" r:id="rId86"/>
        </w:object>
      </w:r>
      <w:r w:rsidRPr="00830172">
        <w:t xml:space="preserve"> - 5. Оскільки число </w:t>
      </w:r>
      <w:r w:rsidRPr="00830172">
        <w:rPr>
          <w:position w:val="-6"/>
        </w:rPr>
        <w:object w:dxaOrig="380" w:dyaOrig="320">
          <v:shape id="_x0000_i1065" type="#_x0000_t75" style="width:18.75pt;height:15.75pt" o:ole="">
            <v:imagedata r:id="rId81" o:title=""/>
          </v:shape>
          <o:OLEObject Type="Embed" ProgID="Equation.3" ShapeID="_x0000_i1065" DrawAspect="Content" ObjectID="_1465302170" r:id="rId87"/>
        </w:object>
      </w:r>
      <w:r w:rsidRPr="00830172">
        <w:t xml:space="preserve"> - 5 </w:t>
      </w:r>
      <w:r>
        <w:t>повинно</w:t>
      </w:r>
      <w:r w:rsidRPr="00830172">
        <w:t xml:space="preserve"> ділитись на 7, то найменше ціле додатне число n, </w:t>
      </w:r>
      <w:r>
        <w:t>яке</w:t>
      </w:r>
      <w:r w:rsidRPr="00830172">
        <w:t xml:space="preserve"> задовольняє умову, дорівнює 5, і А = 14285 – найменше значення А. Тоді найменше значення Х = 714285, шукане число.</w:t>
      </w:r>
    </w:p>
    <w:p w:rsidR="00C30FC9" w:rsidRPr="001D6C66" w:rsidRDefault="00C30FC9" w:rsidP="00C30FC9">
      <w:pPr>
        <w:tabs>
          <w:tab w:val="left" w:pos="0"/>
        </w:tabs>
        <w:jc w:val="both"/>
        <w:rPr>
          <w:lang w:val="ru-RU"/>
        </w:rPr>
      </w:pPr>
      <w:r>
        <w:rPr>
          <w:u w:val="single"/>
        </w:rPr>
        <w:t>3.</w:t>
      </w:r>
      <w:r w:rsidRPr="00830172">
        <w:rPr>
          <w:u w:val="single"/>
        </w:rPr>
        <w:t>Відповідь.</w:t>
      </w:r>
      <w:r w:rsidRPr="00830172">
        <w:t xml:space="preserve"> </w:t>
      </w:r>
      <w:smartTag w:uri="urn:schemas-microsoft-com:office:smarttags" w:element="metricconverter">
        <w:smartTagPr>
          <w:attr w:name="ProductID" w:val="125 км"/>
        </w:smartTagPr>
        <w:r w:rsidRPr="00830172">
          <w:t>125 км</w:t>
        </w:r>
      </w:smartTag>
      <w:r w:rsidRPr="00830172">
        <w:t>. Рейс автобуса туди і назад триває 7,5 годин, при цьому, так як в гору він йде в два рази повільніше, ніж під гору, то на всі підйоми автобус витрачає у два рази більше часу, ніж на спуски. Таким чином, на спуски він витрачає 2,5 години, а на підйоми – 5 годин. Отже, відстань від А до В дорівнює</w:t>
      </w:r>
      <w:r w:rsidRPr="001D6C66">
        <w:rPr>
          <w:lang w:val="ru-RU"/>
        </w:rPr>
        <w:t xml:space="preserve"> </w:t>
      </w:r>
      <w:r w:rsidRPr="00830172">
        <w:t>(25</w:t>
      </w:r>
      <w:r w:rsidRPr="00830172">
        <w:sym w:font="Symbol" w:char="F0D7"/>
      </w:r>
      <w:r w:rsidRPr="00830172">
        <w:t>5 + 50</w:t>
      </w:r>
      <w:r w:rsidRPr="00830172">
        <w:sym w:font="Symbol" w:char="F0D7"/>
      </w:r>
      <w:r w:rsidRPr="00830172">
        <w:t>2,5)/2=125 км.</w:t>
      </w:r>
    </w:p>
    <w:p w:rsidR="00C30FC9" w:rsidRPr="00830172" w:rsidRDefault="00C30FC9" w:rsidP="00C30FC9">
      <w:pPr>
        <w:jc w:val="both"/>
      </w:pPr>
      <w:r>
        <w:rPr>
          <w:u w:val="single"/>
        </w:rPr>
        <w:t>4.</w:t>
      </w:r>
      <w:r w:rsidRPr="00830172">
        <w:rPr>
          <w:u w:val="single"/>
        </w:rPr>
        <w:t>Відповідь.</w:t>
      </w:r>
      <w:r w:rsidRPr="00830172">
        <w:t xml:space="preserve"> 8 або 512. Нехай кожну сторону куба розпиляли на n частин. Тоді кубиками, у яких виявилась пофарбованою рівно одна грань, будуть ті і тільки ті кубики, які прилягають до граней вихідного куба, але не містять його ребер. Неважко зрозуміти, що таких кубиків у кожної грані (n-2)</w:t>
      </w:r>
      <w:r w:rsidRPr="00830172">
        <w:rPr>
          <w:vertAlign w:val="superscript"/>
        </w:rPr>
        <w:t>2</w:t>
      </w:r>
      <w:r w:rsidRPr="00830172">
        <w:t>, а всього кубиків, у яких пофарбована рівно одна сторона 6</w:t>
      </w:r>
      <w:r w:rsidRPr="00830172">
        <w:sym w:font="Symbol" w:char="F0D7"/>
      </w:r>
      <w:r w:rsidRPr="00830172">
        <w:t>(n-2)</w:t>
      </w:r>
      <w:r w:rsidRPr="00830172">
        <w:rPr>
          <w:vertAlign w:val="superscript"/>
        </w:rPr>
        <w:t>2</w:t>
      </w:r>
      <w:r w:rsidRPr="00830172">
        <w:t>. Нефарбованими залишаться ті кубики, які не мають «виходу» на поверхню вихідного куба, тобто всі кубики, крім шару товщиною в один маленький кубик. Таких кубиків (n-2)</w:t>
      </w:r>
      <w:r w:rsidRPr="00830172">
        <w:rPr>
          <w:vertAlign w:val="superscript"/>
        </w:rPr>
        <w:t>3</w:t>
      </w:r>
      <w:r w:rsidRPr="00830172">
        <w:t>. Точний розв’язок рівняння 6</w:t>
      </w:r>
      <w:r w:rsidRPr="00830172">
        <w:sym w:font="Symbol" w:char="F0D7"/>
      </w:r>
      <w:r w:rsidRPr="00830172">
        <w:t>(n-2)</w:t>
      </w:r>
      <w:r w:rsidRPr="00830172">
        <w:rPr>
          <w:vertAlign w:val="superscript"/>
        </w:rPr>
        <w:t>2</w:t>
      </w:r>
      <w:r w:rsidRPr="00830172">
        <w:t>=(n-2)</w:t>
      </w:r>
      <w:r w:rsidRPr="00830172">
        <w:rPr>
          <w:vertAlign w:val="superscript"/>
        </w:rPr>
        <w:t>3</w:t>
      </w:r>
      <w:r w:rsidRPr="00830172">
        <w:t xml:space="preserve"> приводить до двох відповідей n=2 або n=8. Відповідно, куб розпиляли на 8 або 512 кубиків.</w:t>
      </w:r>
    </w:p>
    <w:p w:rsidR="00C30FC9" w:rsidRDefault="00C30FC9" w:rsidP="00C30FC9">
      <w:pPr>
        <w:tabs>
          <w:tab w:val="left" w:pos="0"/>
        </w:tabs>
        <w:jc w:val="both"/>
      </w:pPr>
      <w:r>
        <w:rPr>
          <w:u w:val="single"/>
        </w:rPr>
        <w:t>5.</w:t>
      </w:r>
      <w:r w:rsidRPr="00830172">
        <w:rPr>
          <w:u w:val="single"/>
        </w:rPr>
        <w:t>Відповідь.</w:t>
      </w:r>
      <w:r w:rsidRPr="00830172">
        <w:rPr>
          <w:u w:val="single"/>
          <w:lang w:val="ru-RU"/>
        </w:rPr>
        <w:t xml:space="preserve"> </w:t>
      </w:r>
      <w:r w:rsidRPr="00830172">
        <w:t>той хто починає першим.</w:t>
      </w:r>
      <w:r w:rsidRPr="00830172">
        <w:rPr>
          <w:lang w:val="ru-RU"/>
        </w:rPr>
        <w:t>(Див.</w:t>
      </w:r>
      <w:r w:rsidRPr="00830172">
        <w:t xml:space="preserve"> </w:t>
      </w:r>
      <w:r w:rsidRPr="001D6C66">
        <w:t>Зад. №5 7 кл.)</w:t>
      </w:r>
    </w:p>
    <w:p w:rsidR="00C30FC9" w:rsidRDefault="00C30FC9" w:rsidP="00C30FC9">
      <w:pPr>
        <w:tabs>
          <w:tab w:val="left" w:pos="0"/>
        </w:tabs>
        <w:jc w:val="both"/>
      </w:pPr>
    </w:p>
    <w:p w:rsidR="00C30FC9" w:rsidRDefault="00C30FC9" w:rsidP="00C30FC9">
      <w:pPr>
        <w:tabs>
          <w:tab w:val="left" w:pos="0"/>
        </w:tabs>
        <w:jc w:val="both"/>
      </w:pPr>
    </w:p>
    <w:p w:rsidR="00C30FC9" w:rsidRPr="00830172" w:rsidRDefault="00C30FC9" w:rsidP="00C30FC9">
      <w:pPr>
        <w:tabs>
          <w:tab w:val="left" w:pos="0"/>
        </w:tabs>
        <w:jc w:val="both"/>
        <w:rPr>
          <w:bCs/>
        </w:rPr>
      </w:pPr>
    </w:p>
    <w:p w:rsidR="00C30FC9" w:rsidRPr="00A115A3" w:rsidRDefault="00C30FC9" w:rsidP="00C30FC9">
      <w:pPr>
        <w:tabs>
          <w:tab w:val="left" w:pos="0"/>
        </w:tabs>
        <w:jc w:val="both"/>
        <w:rPr>
          <w:b/>
          <w:bCs/>
          <w:u w:val="single"/>
        </w:rPr>
      </w:pPr>
      <w:r w:rsidRPr="00A115A3">
        <w:rPr>
          <w:b/>
          <w:bCs/>
          <w:u w:val="single"/>
        </w:rPr>
        <w:lastRenderedPageBreak/>
        <w:t>9 клас</w:t>
      </w:r>
    </w:p>
    <w:p w:rsidR="00C30FC9" w:rsidRPr="00A115A3" w:rsidRDefault="00C30FC9" w:rsidP="00C30FC9">
      <w:pPr>
        <w:jc w:val="both"/>
      </w:pPr>
      <w:r w:rsidRPr="00A115A3">
        <w:rPr>
          <w:u w:val="single"/>
        </w:rPr>
        <w:t>1.Відповідь.</w:t>
      </w:r>
      <w:r w:rsidRPr="00A115A3">
        <w:t xml:space="preserve"> Розглянемо допоміжну нерівність: </w:t>
      </w:r>
      <w:r w:rsidRPr="00A115A3">
        <w:rPr>
          <w:position w:val="-30"/>
        </w:rPr>
        <w:object w:dxaOrig="6840" w:dyaOrig="800">
          <v:shape id="_x0000_i1066" type="#_x0000_t75" style="width:4in;height:36pt" o:ole="">
            <v:imagedata r:id="rId88" o:title=""/>
          </v:shape>
          <o:OLEObject Type="Embed" ProgID="Equation.DSMT4" ShapeID="_x0000_i1066" DrawAspect="Content" ObjectID="_1465302171" r:id="rId89"/>
        </w:object>
      </w:r>
      <w:r w:rsidRPr="00A115A3">
        <w:t xml:space="preserve">, або </w:t>
      </w:r>
      <w:r w:rsidRPr="00A115A3">
        <w:rPr>
          <w:position w:val="-30"/>
        </w:rPr>
        <w:object w:dxaOrig="8120" w:dyaOrig="800">
          <v:shape id="_x0000_i1067" type="#_x0000_t75" style="width:342pt;height:36pt" o:ole="">
            <v:imagedata r:id="rId90" o:title=""/>
          </v:shape>
          <o:OLEObject Type="Embed" ProgID="Equation.DSMT4" ShapeID="_x0000_i1067" DrawAspect="Content" ObjectID="_1465302172" r:id="rId91"/>
        </w:object>
      </w:r>
      <w:r w:rsidRPr="00A115A3">
        <w:t xml:space="preserve"> Очевидно, що вираз </w:t>
      </w:r>
      <w:r w:rsidRPr="00A115A3">
        <w:rPr>
          <w:i/>
          <w:lang w:val="en-US"/>
        </w:rPr>
        <w:t>P</w:t>
      </w:r>
      <w:r w:rsidRPr="00A115A3">
        <w:t xml:space="preserve"> більше лівої частини вихідної нерівності.</w:t>
      </w:r>
    </w:p>
    <w:p w:rsidR="00C30FC9" w:rsidRPr="00A115A3" w:rsidRDefault="00C30FC9" w:rsidP="00C30FC9">
      <w:pPr>
        <w:jc w:val="both"/>
      </w:pPr>
      <w:r w:rsidRPr="00A115A3">
        <w:rPr>
          <w:u w:val="single"/>
        </w:rPr>
        <w:t>2. Відповідь.</w:t>
      </w:r>
      <w:r w:rsidRPr="00A115A3">
        <w:t xml:space="preserve"> 180</w:t>
      </w:r>
      <w:r w:rsidRPr="00A115A3">
        <w:sym w:font="Symbol" w:char="F0B0"/>
      </w:r>
      <w:r w:rsidRPr="00A115A3">
        <w:t>. Цей результат можна одержати різними способами. Навколо такої зірки можна накреслити коло і сума шуканих кутів буде дорівнювати половині суми градусної міри дуг цього кола, на які спираються ці кути, а ці дуги в сумі дадуть коло.</w:t>
      </w:r>
    </w:p>
    <w:p w:rsidR="00C30FC9" w:rsidRPr="00A115A3" w:rsidRDefault="00C30FC9" w:rsidP="00C30FC9">
      <w:pPr>
        <w:jc w:val="both"/>
      </w:pPr>
      <w:r w:rsidRPr="00A115A3">
        <w:rPr>
          <w:u w:val="single"/>
        </w:rPr>
        <w:t>3. Відповідь.</w:t>
      </w:r>
      <w:r w:rsidRPr="00A115A3">
        <w:rPr>
          <w:position w:val="-6"/>
        </w:rPr>
        <w:object w:dxaOrig="620" w:dyaOrig="300">
          <v:shape id="_x0000_i1068" type="#_x0000_t75" style="width:30.75pt;height:15pt" o:ole="">
            <v:imagedata r:id="rId92" o:title=""/>
          </v:shape>
          <o:OLEObject Type="Embed" ProgID="Equation.3" ShapeID="_x0000_i1068" DrawAspect="Content" ObjectID="_1465302173" r:id="rId93"/>
        </w:object>
      </w:r>
      <w:proofErr w:type="spellStart"/>
      <w:r w:rsidRPr="00A115A3">
        <w:t>.Припустимо</w:t>
      </w:r>
      <w:proofErr w:type="spellEnd"/>
      <w:r w:rsidRPr="00A115A3">
        <w:t xml:space="preserve">, що </w:t>
      </w:r>
      <w:r w:rsidRPr="00A115A3">
        <w:rPr>
          <w:position w:val="-6"/>
        </w:rPr>
        <w:object w:dxaOrig="220" w:dyaOrig="240">
          <v:shape id="_x0000_i1069" type="#_x0000_t75" style="width:11.25pt;height:12pt" o:ole="">
            <v:imagedata r:id="rId94" o:title=""/>
          </v:shape>
          <o:OLEObject Type="Embed" ProgID="Equation.3" ShapeID="_x0000_i1069" DrawAspect="Content" ObjectID="_1465302174" r:id="rId95"/>
        </w:object>
      </w:r>
      <w:r w:rsidRPr="00A115A3">
        <w:t xml:space="preserve"> задовольняє умови задачі, тоді позначимо </w:t>
      </w:r>
      <w:r w:rsidRPr="00A115A3">
        <w:rPr>
          <w:position w:val="-6"/>
        </w:rPr>
        <w:object w:dxaOrig="1400" w:dyaOrig="380">
          <v:shape id="_x0000_i1070" type="#_x0000_t75" style="width:69.75pt;height:18.75pt" o:ole="">
            <v:imagedata r:id="rId96" o:title=""/>
          </v:shape>
          <o:OLEObject Type="Embed" ProgID="Equation.3" ShapeID="_x0000_i1070" DrawAspect="Content" ObjectID="_1465302175" r:id="rId97"/>
        </w:object>
      </w:r>
      <w:r w:rsidRPr="00A115A3">
        <w:t xml:space="preserve"> та </w:t>
      </w:r>
      <w:r w:rsidRPr="00A115A3">
        <w:rPr>
          <w:position w:val="-12"/>
        </w:rPr>
        <w:object w:dxaOrig="1140" w:dyaOrig="440">
          <v:shape id="_x0000_i1071" type="#_x0000_t75" style="width:57pt;height:21.75pt" o:ole="">
            <v:imagedata r:id="rId98" o:title=""/>
          </v:shape>
          <o:OLEObject Type="Embed" ProgID="Equation.3" ShapeID="_x0000_i1071" DrawAspect="Content" ObjectID="_1465302176" r:id="rId99"/>
        </w:object>
      </w:r>
      <w:r w:rsidRPr="00A115A3">
        <w:t xml:space="preserve">, де </w:t>
      </w:r>
      <w:r w:rsidRPr="00A115A3">
        <w:rPr>
          <w:position w:val="-12"/>
        </w:rPr>
        <w:object w:dxaOrig="880" w:dyaOrig="360">
          <v:shape id="_x0000_i1072" type="#_x0000_t75" style="width:44.25pt;height:18pt" o:ole="">
            <v:imagedata r:id="rId100" o:title=""/>
          </v:shape>
          <o:OLEObject Type="Embed" ProgID="Equation.3" ShapeID="_x0000_i1072" DrawAspect="Content" ObjectID="_1465302177" r:id="rId101"/>
        </w:object>
      </w:r>
      <w:r w:rsidRPr="00A115A3">
        <w:t>. Тоді маємо:</w:t>
      </w:r>
      <w:r w:rsidRPr="00A115A3">
        <w:rPr>
          <w:position w:val="-12"/>
        </w:rPr>
        <w:object w:dxaOrig="4640" w:dyaOrig="440">
          <v:shape id="_x0000_i1073" type="#_x0000_t75" style="width:231.75pt;height:21.75pt" o:ole="">
            <v:imagedata r:id="rId102" o:title=""/>
          </v:shape>
          <o:OLEObject Type="Embed" ProgID="Equation.3" ShapeID="_x0000_i1073" DrawAspect="Content" ObjectID="_1465302178" r:id="rId103"/>
        </w:object>
      </w:r>
      <w:r w:rsidRPr="00A115A3">
        <w:t>.</w:t>
      </w:r>
    </w:p>
    <w:p w:rsidR="00C30FC9" w:rsidRPr="00A115A3" w:rsidRDefault="00C30FC9" w:rsidP="00C30FC9">
      <w:pPr>
        <w:jc w:val="both"/>
      </w:pPr>
      <w:r w:rsidRPr="00A115A3">
        <w:t xml:space="preserve">Тоді можливі такі варіанти, оскільки </w:t>
      </w:r>
      <w:r w:rsidRPr="00A115A3">
        <w:rPr>
          <w:position w:val="-12"/>
        </w:rPr>
        <w:object w:dxaOrig="1160" w:dyaOrig="360">
          <v:shape id="_x0000_i1074" type="#_x0000_t75" style="width:57.75pt;height:18pt" o:ole="">
            <v:imagedata r:id="rId104" o:title=""/>
          </v:shape>
          <o:OLEObject Type="Embed" ProgID="Equation.3" ShapeID="_x0000_i1074" DrawAspect="Content" ObjectID="_1465302179" r:id="rId105"/>
        </w:object>
      </w:r>
      <w:r w:rsidRPr="00A115A3">
        <w:t>:</w:t>
      </w:r>
      <w:r w:rsidRPr="00A115A3">
        <w:rPr>
          <w:position w:val="-34"/>
        </w:rPr>
        <w:object w:dxaOrig="1480" w:dyaOrig="820">
          <v:shape id="_x0000_i1075" type="#_x0000_t75" style="width:74.25pt;height:41.25pt" o:ole="">
            <v:imagedata r:id="rId106" o:title=""/>
          </v:shape>
          <o:OLEObject Type="Embed" ProgID="Equation.3" ShapeID="_x0000_i1075" DrawAspect="Content" ObjectID="_1465302180" r:id="rId107"/>
        </w:object>
      </w:r>
      <w:r w:rsidRPr="00A115A3">
        <w:t xml:space="preserve"> </w:t>
      </w:r>
      <w:r w:rsidRPr="00A115A3">
        <w:rPr>
          <w:position w:val="-34"/>
        </w:rPr>
        <w:object w:dxaOrig="1480" w:dyaOrig="820">
          <v:shape id="_x0000_i1076" type="#_x0000_t75" style="width:74.25pt;height:41.25pt" o:ole="">
            <v:imagedata r:id="rId108" o:title=""/>
          </v:shape>
          <o:OLEObject Type="Embed" ProgID="Equation.3" ShapeID="_x0000_i1076" DrawAspect="Content" ObjectID="_1465302181" r:id="rId109"/>
        </w:object>
      </w:r>
      <w:r w:rsidRPr="00A115A3">
        <w:t xml:space="preserve"> </w:t>
      </w:r>
    </w:p>
    <w:p w:rsidR="00C30FC9" w:rsidRPr="00A115A3" w:rsidRDefault="00C30FC9" w:rsidP="00C30FC9">
      <w:pPr>
        <w:jc w:val="both"/>
      </w:pPr>
      <w:r w:rsidRPr="00A115A3">
        <w:t xml:space="preserve">Звідси ми знаходимо, що </w:t>
      </w:r>
      <w:r w:rsidRPr="00A115A3">
        <w:rPr>
          <w:position w:val="-12"/>
        </w:rPr>
        <w:object w:dxaOrig="639" w:dyaOrig="360">
          <v:shape id="_x0000_i1077" type="#_x0000_t75" style="width:31.5pt;height:18pt" o:ole="">
            <v:imagedata r:id="rId110" o:title=""/>
          </v:shape>
          <o:OLEObject Type="Embed" ProgID="Equation.3" ShapeID="_x0000_i1077" DrawAspect="Content" ObjectID="_1465302182" r:id="rId111"/>
        </w:object>
      </w:r>
      <w:r w:rsidRPr="00A115A3">
        <w:t xml:space="preserve"> та </w:t>
      </w:r>
      <w:r w:rsidRPr="00A115A3">
        <w:rPr>
          <w:position w:val="-6"/>
        </w:rPr>
        <w:object w:dxaOrig="620" w:dyaOrig="300">
          <v:shape id="_x0000_i1078" type="#_x0000_t75" style="width:30.75pt;height:15pt" o:ole="">
            <v:imagedata r:id="rId112" o:title=""/>
          </v:shape>
          <o:OLEObject Type="Embed" ProgID="Equation.3" ShapeID="_x0000_i1078" DrawAspect="Content" ObjectID="_1465302183" r:id="rId113"/>
        </w:object>
      </w:r>
      <w:r w:rsidRPr="00A115A3">
        <w:t>. Перевіркою переконуємось, що це значення задовольняє умову.</w:t>
      </w:r>
    </w:p>
    <w:p w:rsidR="00C30FC9" w:rsidRPr="00A115A3" w:rsidRDefault="00C30FC9" w:rsidP="00C30FC9">
      <w:pPr>
        <w:ind w:left="360" w:hanging="360"/>
      </w:pPr>
      <w:r w:rsidRPr="00A115A3">
        <w:rPr>
          <w:u w:val="single"/>
        </w:rPr>
        <w:t>4. Відповідь.</w:t>
      </w:r>
      <w:r w:rsidRPr="00A115A3">
        <w:t xml:space="preserve"> (660/169). Треба двічі застосувати теорему Фалеса.</w:t>
      </w:r>
    </w:p>
    <w:p w:rsidR="00C30FC9" w:rsidRPr="00A115A3" w:rsidRDefault="00C30FC9" w:rsidP="00C30FC9">
      <w:pPr>
        <w:jc w:val="both"/>
      </w:pPr>
      <w:r w:rsidRPr="00A115A3">
        <w:rPr>
          <w:u w:val="single"/>
        </w:rPr>
        <w:t>5. Відповідь.</w:t>
      </w:r>
      <w:r w:rsidRPr="00A115A3">
        <w:t xml:space="preserve"> </w:t>
      </w:r>
      <w:r w:rsidRPr="00A115A3">
        <w:rPr>
          <w:iCs/>
          <w:position w:val="-6"/>
        </w:rPr>
        <w:object w:dxaOrig="440" w:dyaOrig="300">
          <v:shape id="_x0000_i1079" type="#_x0000_t75" style="width:21.75pt;height:15pt" o:ole="">
            <v:imagedata r:id="rId114" o:title=""/>
          </v:shape>
          <o:OLEObject Type="Embed" ProgID="Equation.3" ShapeID="_x0000_i1079" DrawAspect="Content" ObjectID="_1465302184" r:id="rId115"/>
        </w:object>
      </w:r>
      <w:proofErr w:type="spellStart"/>
      <w:r w:rsidRPr="00A115A3">
        <w:rPr>
          <w:iCs/>
        </w:rPr>
        <w:t>.</w:t>
      </w:r>
      <w:r w:rsidRPr="00A115A3">
        <w:t>Оскільки</w:t>
      </w:r>
      <w:proofErr w:type="spellEnd"/>
      <w:r w:rsidRPr="00A115A3">
        <w:t xml:space="preserve"> </w:t>
      </w:r>
      <w:r w:rsidRPr="00A115A3">
        <w:rPr>
          <w:position w:val="-10"/>
        </w:rPr>
        <w:object w:dxaOrig="1140" w:dyaOrig="340">
          <v:shape id="_x0000_i1080" type="#_x0000_t75" style="width:57pt;height:17.25pt" o:ole="">
            <v:imagedata r:id="rId116" o:title=""/>
          </v:shape>
          <o:OLEObject Type="Embed" ProgID="Equation.3" ShapeID="_x0000_i1080" DrawAspect="Content" ObjectID="_1465302185" r:id="rId117"/>
        </w:object>
      </w:r>
      <w:r w:rsidRPr="00A115A3">
        <w:t xml:space="preserve"> та </w:t>
      </w:r>
      <w:r w:rsidRPr="00A115A3">
        <w:rPr>
          <w:position w:val="-10"/>
        </w:rPr>
        <w:object w:dxaOrig="1140" w:dyaOrig="340">
          <v:shape id="_x0000_i1081" type="#_x0000_t75" style="width:57pt;height:17.25pt" o:ole="">
            <v:imagedata r:id="rId118" o:title=""/>
          </v:shape>
          <o:OLEObject Type="Embed" ProgID="Equation.3" ShapeID="_x0000_i1081" DrawAspect="Content" ObjectID="_1465302186" r:id="rId119"/>
        </w:object>
      </w:r>
      <w:r w:rsidRPr="00A115A3">
        <w:t xml:space="preserve">, то при кожній операції найбільше число не може збільшитись. Тому якщо вдасться залишити число 101 – це буде шукана відповідь. А цього досягти можна таким чином: розіб’ємо числа на такі пари: </w:t>
      </w:r>
      <w:r w:rsidRPr="00A115A3">
        <w:rPr>
          <w:position w:val="-12"/>
        </w:rPr>
        <w:object w:dxaOrig="560" w:dyaOrig="360">
          <v:shape id="_x0000_i1082" type="#_x0000_t75" style="width:27.75pt;height:18pt" o:ole="">
            <v:imagedata r:id="rId120" o:title=""/>
          </v:shape>
          <o:OLEObject Type="Embed" ProgID="Equation.3" ShapeID="_x0000_i1082" DrawAspect="Content" ObjectID="_1465302187" r:id="rId121"/>
        </w:object>
      </w:r>
      <w:r w:rsidRPr="00A115A3">
        <w:t xml:space="preserve">, </w:t>
      </w:r>
      <w:r w:rsidRPr="00A115A3">
        <w:rPr>
          <w:position w:val="-12"/>
        </w:rPr>
        <w:object w:dxaOrig="600" w:dyaOrig="360">
          <v:shape id="_x0000_i1083" type="#_x0000_t75" style="width:30pt;height:18pt" o:ole="">
            <v:imagedata r:id="rId122" o:title=""/>
          </v:shape>
          <o:OLEObject Type="Embed" ProgID="Equation.3" ShapeID="_x0000_i1083" DrawAspect="Content" ObjectID="_1465302188" r:id="rId123"/>
        </w:object>
      </w:r>
      <w:r w:rsidRPr="00A115A3">
        <w:t xml:space="preserve">, ..., </w:t>
      </w:r>
      <w:r w:rsidRPr="00A115A3">
        <w:rPr>
          <w:position w:val="-12"/>
        </w:rPr>
        <w:object w:dxaOrig="999" w:dyaOrig="360">
          <v:shape id="_x0000_i1084" type="#_x0000_t75" style="width:49.5pt;height:18pt" o:ole="">
            <v:imagedata r:id="rId124" o:title=""/>
          </v:shape>
          <o:OLEObject Type="Embed" ProgID="Equation.3" ShapeID="_x0000_i1084" DrawAspect="Content" ObjectID="_1465302189" r:id="rId125"/>
        </w:object>
      </w:r>
      <w:r w:rsidRPr="00A115A3">
        <w:t xml:space="preserve"> (число 101 залишаємо без пари). Для кожної пари проводимо описану операцію і одержимо для кожної число </w:t>
      </w:r>
      <w:r w:rsidRPr="00A115A3">
        <w:rPr>
          <w:position w:val="-4"/>
        </w:rPr>
        <w:object w:dxaOrig="160" w:dyaOrig="279">
          <v:shape id="_x0000_i1085" type="#_x0000_t75" style="width:8.25pt;height:13.5pt" o:ole="">
            <v:imagedata r:id="rId126" o:title=""/>
          </v:shape>
          <o:OLEObject Type="Embed" ProgID="Equation.3" ShapeID="_x0000_i1085" DrawAspect="Content" ObjectID="_1465302190" r:id="rId127"/>
        </w:object>
      </w:r>
      <w:r w:rsidRPr="00A115A3">
        <w:t xml:space="preserve">, і таких чисел буде 50. Далі їх просто розбиваємо на 25 пар типу </w:t>
      </w:r>
      <w:r w:rsidRPr="00A115A3">
        <w:rPr>
          <w:position w:val="-12"/>
        </w:rPr>
        <w:object w:dxaOrig="499" w:dyaOrig="360">
          <v:shape id="_x0000_i1086" type="#_x0000_t75" style="width:24.75pt;height:18pt" o:ole="">
            <v:imagedata r:id="rId128" o:title=""/>
          </v:shape>
          <o:OLEObject Type="Embed" ProgID="Equation.3" ShapeID="_x0000_i1086" DrawAspect="Content" ObjectID="_1465302191" r:id="rId129"/>
        </w:object>
      </w:r>
      <w:r w:rsidRPr="00A115A3">
        <w:t xml:space="preserve">. Для кожної такої пари операція дає число </w:t>
      </w:r>
      <w:r w:rsidRPr="00A115A3">
        <w:rPr>
          <w:position w:val="-6"/>
        </w:rPr>
        <w:object w:dxaOrig="200" w:dyaOrig="300">
          <v:shape id="_x0000_i1087" type="#_x0000_t75" style="width:9.75pt;height:15pt" o:ole="">
            <v:imagedata r:id="rId130" o:title=""/>
          </v:shape>
          <o:OLEObject Type="Embed" ProgID="Equation.3" ShapeID="_x0000_i1087" DrawAspect="Content" ObjectID="_1465302192" r:id="rId131"/>
        </w:object>
      </w:r>
      <w:r w:rsidRPr="00A115A3">
        <w:t xml:space="preserve">. Таким чином на дошці залишиться записаними </w:t>
      </w:r>
      <w:r w:rsidRPr="00A115A3">
        <w:rPr>
          <w:position w:val="-6"/>
        </w:rPr>
        <w:object w:dxaOrig="440" w:dyaOrig="300">
          <v:shape id="_x0000_i1088" type="#_x0000_t75" style="width:21.75pt;height:15pt" o:ole="">
            <v:imagedata r:id="rId132" o:title=""/>
          </v:shape>
          <o:OLEObject Type="Embed" ProgID="Equation.3" ShapeID="_x0000_i1088" DrawAspect="Content" ObjectID="_1465302193" r:id="rId133"/>
        </w:object>
      </w:r>
      <w:r w:rsidRPr="00A115A3">
        <w:t xml:space="preserve"> та 25 нулів. Звідси очевидно, що останнім залишиться число </w:t>
      </w:r>
      <w:r w:rsidRPr="00A115A3">
        <w:rPr>
          <w:position w:val="-6"/>
        </w:rPr>
        <w:object w:dxaOrig="440" w:dyaOrig="300">
          <v:shape id="_x0000_i1089" type="#_x0000_t75" style="width:21.75pt;height:15pt" o:ole="">
            <v:imagedata r:id="rId134" o:title=""/>
          </v:shape>
          <o:OLEObject Type="Embed" ProgID="Equation.3" ShapeID="_x0000_i1089" DrawAspect="Content" ObjectID="_1465302194" r:id="rId135"/>
        </w:object>
      </w:r>
      <w:r w:rsidRPr="00A115A3">
        <w:t>.</w:t>
      </w:r>
    </w:p>
    <w:p w:rsidR="00C30FC9" w:rsidRPr="00A115A3" w:rsidRDefault="00C30FC9" w:rsidP="00C30FC9">
      <w:pPr>
        <w:tabs>
          <w:tab w:val="left" w:pos="0"/>
        </w:tabs>
        <w:jc w:val="both"/>
        <w:rPr>
          <w:b/>
          <w:bCs/>
          <w:u w:val="single"/>
        </w:rPr>
      </w:pPr>
    </w:p>
    <w:p w:rsidR="00C30FC9" w:rsidRPr="00A115A3" w:rsidRDefault="00C30FC9" w:rsidP="00C30FC9">
      <w:pPr>
        <w:tabs>
          <w:tab w:val="left" w:pos="0"/>
        </w:tabs>
        <w:jc w:val="both"/>
        <w:rPr>
          <w:b/>
          <w:bCs/>
          <w:u w:val="single"/>
        </w:rPr>
      </w:pPr>
      <w:r w:rsidRPr="00A115A3">
        <w:rPr>
          <w:b/>
          <w:bCs/>
          <w:u w:val="single"/>
        </w:rPr>
        <w:t>10 клас</w:t>
      </w:r>
    </w:p>
    <w:p w:rsidR="00C30FC9" w:rsidRPr="00A115A3" w:rsidRDefault="00C30FC9" w:rsidP="00C30FC9">
      <w:r w:rsidRPr="00A115A3">
        <w:rPr>
          <w:u w:val="single"/>
        </w:rPr>
        <w:t>1. Відповідь.</w:t>
      </w:r>
      <w:r w:rsidRPr="00A115A3">
        <w:t xml:space="preserve"> (660/169). Треба двічі застосувати теорему Фалеса.</w:t>
      </w:r>
    </w:p>
    <w:p w:rsidR="00C30FC9" w:rsidRPr="00A115A3" w:rsidRDefault="00C30FC9" w:rsidP="00C30FC9">
      <w:pPr>
        <w:jc w:val="both"/>
      </w:pPr>
      <w:r w:rsidRPr="00A115A3">
        <w:rPr>
          <w:u w:val="single"/>
        </w:rPr>
        <w:t>2. Відповідь.</w:t>
      </w:r>
      <w:r w:rsidRPr="00A115A3">
        <w:t xml:space="preserve"> Перша нерівність зводиться до вигляду: </w:t>
      </w:r>
      <w:r w:rsidRPr="00A115A3">
        <w:rPr>
          <w:position w:val="-12"/>
        </w:rPr>
        <w:object w:dxaOrig="3120" w:dyaOrig="460">
          <v:shape id="_x0000_i1090" type="#_x0000_t75" style="width:156pt;height:23.25pt" o:ole="">
            <v:imagedata r:id="rId136" o:title=""/>
          </v:shape>
          <o:OLEObject Type="Embed" ProgID="Equation.DSMT4" ShapeID="_x0000_i1090" DrawAspect="Content" ObjectID="_1465302195" r:id="rId137"/>
        </w:object>
      </w:r>
      <w:r w:rsidRPr="00A115A3">
        <w:t xml:space="preserve">. Ця нерівність в цілих числах виконується тільки в трьох випадках: </w:t>
      </w:r>
      <w:r w:rsidRPr="00A115A3">
        <w:rPr>
          <w:position w:val="-42"/>
        </w:rPr>
        <w:object w:dxaOrig="4840" w:dyaOrig="999">
          <v:shape id="_x0000_i1091" type="#_x0000_t75" style="width:242.25pt;height:49.5pt" o:ole="">
            <v:imagedata r:id="rId138" o:title=""/>
          </v:shape>
          <o:OLEObject Type="Embed" ProgID="Equation.DSMT4" ShapeID="_x0000_i1091" DrawAspect="Content" ObjectID="_1465302196" r:id="rId139"/>
        </w:object>
      </w:r>
      <w:r w:rsidRPr="00A115A3">
        <w:t xml:space="preserve"> Розв’язавши ці системи і виконавши перевірку для другої нерівності вихідної системи одержимо два розв’язки: </w:t>
      </w:r>
      <w:r w:rsidRPr="00A115A3">
        <w:rPr>
          <w:i/>
        </w:rPr>
        <w:t>(-6; 6), (-7; 7)</w:t>
      </w:r>
      <w:r w:rsidRPr="00A115A3">
        <w:t>.</w:t>
      </w:r>
    </w:p>
    <w:p w:rsidR="00C30FC9" w:rsidRPr="00A115A3" w:rsidRDefault="00C30FC9" w:rsidP="00C30FC9">
      <w:pPr>
        <w:spacing w:line="360" w:lineRule="auto"/>
      </w:pPr>
      <w:r w:rsidRPr="00A115A3">
        <w:rPr>
          <w:u w:val="single"/>
        </w:rPr>
        <w:t>3. Відповідь.</w:t>
      </w:r>
      <w:r w:rsidRPr="00A115A3">
        <w:t xml:space="preserve"> Нехай </w:t>
      </w:r>
      <w:r w:rsidRPr="00A115A3">
        <w:rPr>
          <w:position w:val="-34"/>
        </w:rPr>
        <w:object w:dxaOrig="1219" w:dyaOrig="600">
          <v:shape id="_x0000_i1092" type="#_x0000_t75" style="width:60.75pt;height:30pt" o:ole="">
            <v:imagedata r:id="rId140" o:title=""/>
          </v:shape>
          <o:OLEObject Type="Embed" ProgID="Equation.3" ShapeID="_x0000_i1092" DrawAspect="Content" ObjectID="_1465302197" r:id="rId141"/>
        </w:object>
      </w:r>
      <w:r w:rsidRPr="00A115A3">
        <w:t xml:space="preserve">, тоді </w:t>
      </w:r>
      <w:r w:rsidRPr="00A115A3">
        <w:rPr>
          <w:position w:val="-34"/>
        </w:rPr>
        <w:object w:dxaOrig="1400" w:dyaOrig="600">
          <v:shape id="_x0000_i1093" type="#_x0000_t75" style="width:69.75pt;height:30pt" o:ole="">
            <v:imagedata r:id="rId142" o:title=""/>
          </v:shape>
          <o:OLEObject Type="Embed" ProgID="Equation.3" ShapeID="_x0000_i1093" DrawAspect="Content" ObjectID="_1465302198" r:id="rId143"/>
        </w:object>
      </w:r>
      <w:r w:rsidRPr="00A115A3">
        <w:t xml:space="preserve"> і </w:t>
      </w:r>
      <w:r w:rsidRPr="00A115A3">
        <w:rPr>
          <w:position w:val="-34"/>
        </w:rPr>
        <w:object w:dxaOrig="1579" w:dyaOrig="600">
          <v:shape id="_x0000_i1094" type="#_x0000_t75" style="width:78.75pt;height:30pt" o:ole="">
            <v:imagedata r:id="rId144" o:title=""/>
          </v:shape>
          <o:OLEObject Type="Embed" ProgID="Equation.3" ShapeID="_x0000_i1094" DrawAspect="Content" ObjectID="_1465302199" r:id="rId145"/>
        </w:object>
      </w:r>
      <w:r w:rsidRPr="00A115A3">
        <w:t xml:space="preserve"> = </w:t>
      </w:r>
      <w:r w:rsidRPr="00A115A3">
        <w:rPr>
          <w:position w:val="-12"/>
        </w:rPr>
        <w:object w:dxaOrig="3480" w:dyaOrig="420">
          <v:shape id="_x0000_i1095" type="#_x0000_t75" style="width:174pt;height:21pt" o:ole="">
            <v:imagedata r:id="rId146" o:title=""/>
          </v:shape>
          <o:OLEObject Type="Embed" ProgID="Equation.3" ShapeID="_x0000_i1095" DrawAspect="Content" ObjectID="_1465302200" r:id="rId147"/>
        </w:object>
      </w:r>
      <w:r w:rsidRPr="00A115A3">
        <w:t xml:space="preserve"> = </w:t>
      </w:r>
      <w:r w:rsidRPr="00A115A3">
        <w:rPr>
          <w:position w:val="-34"/>
        </w:rPr>
        <w:object w:dxaOrig="4520" w:dyaOrig="639">
          <v:shape id="_x0000_i1096" type="#_x0000_t75" style="width:225.75pt;height:31.5pt" o:ole="">
            <v:imagedata r:id="rId148" o:title=""/>
          </v:shape>
          <o:OLEObject Type="Embed" ProgID="Equation.3" ShapeID="_x0000_i1096" DrawAspect="Content" ObjectID="_1465302201" r:id="rId149"/>
        </w:object>
      </w:r>
    </w:p>
    <w:p w:rsidR="00C30FC9" w:rsidRPr="00A115A3" w:rsidRDefault="00C30FC9" w:rsidP="00C30FC9">
      <w:pPr>
        <w:jc w:val="both"/>
      </w:pPr>
      <w:r w:rsidRPr="00A115A3">
        <w:rPr>
          <w:u w:val="single"/>
        </w:rPr>
        <w:t>4. Відповідь.</w:t>
      </w:r>
      <w:r w:rsidRPr="00A115A3">
        <w:rPr>
          <w:position w:val="-16"/>
        </w:rPr>
        <w:object w:dxaOrig="1380" w:dyaOrig="440">
          <v:shape id="_x0000_i1097" type="#_x0000_t75" style="width:69pt;height:21.75pt" o:ole="">
            <v:imagedata r:id="rId150" o:title=""/>
          </v:shape>
          <o:OLEObject Type="Embed" ProgID="Equation.3" ShapeID="_x0000_i1097" DrawAspect="Content" ObjectID="_1465302202" r:id="rId151"/>
        </w:object>
      </w:r>
      <w:r w:rsidRPr="00A115A3">
        <w:t xml:space="preserve">. Відомо, що </w:t>
      </w:r>
      <w:r w:rsidRPr="00A115A3">
        <w:rPr>
          <w:position w:val="-36"/>
        </w:rPr>
        <w:object w:dxaOrig="2560" w:dyaOrig="800">
          <v:shape id="_x0000_i1098" type="#_x0000_t75" style="width:127.5pt;height:39.75pt" o:ole="">
            <v:imagedata r:id="rId152" o:title=""/>
          </v:shape>
          <o:OLEObject Type="Embed" ProgID="Equation.3" ShapeID="_x0000_i1098" DrawAspect="Content" ObjectID="_1465302203" r:id="rId153"/>
        </w:object>
      </w:r>
      <w:r w:rsidRPr="00A115A3">
        <w:t xml:space="preserve">. Таким чином </w:t>
      </w:r>
      <w:r w:rsidRPr="00A115A3">
        <w:rPr>
          <w:position w:val="-6"/>
        </w:rPr>
        <w:object w:dxaOrig="1340" w:dyaOrig="300">
          <v:shape id="_x0000_i1099" type="#_x0000_t75" style="width:66.75pt;height:15pt" o:ole="">
            <v:imagedata r:id="rId154" o:title=""/>
          </v:shape>
          <o:OLEObject Type="Embed" ProgID="Equation.3" ShapeID="_x0000_i1099" DrawAspect="Content" ObjectID="_1465302204" r:id="rId155"/>
        </w:object>
      </w:r>
      <w:r w:rsidRPr="00A115A3">
        <w:t xml:space="preserve"> або </w:t>
      </w:r>
      <w:r w:rsidRPr="00A115A3">
        <w:rPr>
          <w:position w:val="-12"/>
        </w:rPr>
        <w:object w:dxaOrig="1380" w:dyaOrig="360">
          <v:shape id="_x0000_i1100" type="#_x0000_t75" style="width:69pt;height:18pt" o:ole="">
            <v:imagedata r:id="rId156" o:title=""/>
          </v:shape>
          <o:OLEObject Type="Embed" ProgID="Equation.3" ShapeID="_x0000_i1100" DrawAspect="Content" ObjectID="_1465302205" r:id="rId157"/>
        </w:object>
      </w:r>
      <w:r w:rsidRPr="00A115A3">
        <w:t xml:space="preserve">. Оскільки </w:t>
      </w:r>
      <w:r w:rsidRPr="00A115A3">
        <w:rPr>
          <w:position w:val="-6"/>
        </w:rPr>
        <w:object w:dxaOrig="220" w:dyaOrig="240">
          <v:shape id="_x0000_i1101" type="#_x0000_t75" style="width:11.25pt;height:12pt" o:ole="">
            <v:imagedata r:id="rId158" o:title=""/>
          </v:shape>
          <o:OLEObject Type="Embed" ProgID="Equation.3" ShapeID="_x0000_i1101" DrawAspect="Content" ObjectID="_1465302206" r:id="rId159"/>
        </w:object>
      </w:r>
      <w:r w:rsidRPr="00A115A3">
        <w:t xml:space="preserve"> – натуральне, то </w:t>
      </w:r>
      <w:r w:rsidRPr="00A115A3">
        <w:rPr>
          <w:position w:val="-6"/>
        </w:rPr>
        <w:object w:dxaOrig="580" w:dyaOrig="300">
          <v:shape id="_x0000_i1102" type="#_x0000_t75" style="width:29.25pt;height:15pt" o:ole="">
            <v:imagedata r:id="rId160" o:title=""/>
          </v:shape>
          <o:OLEObject Type="Embed" ProgID="Equation.3" ShapeID="_x0000_i1102" DrawAspect="Content" ObjectID="_1465302207" r:id="rId161"/>
        </w:object>
      </w:r>
      <w:r w:rsidRPr="00A115A3">
        <w:t xml:space="preserve"> або </w:t>
      </w:r>
      <w:r w:rsidRPr="00A115A3">
        <w:rPr>
          <w:position w:val="-6"/>
        </w:rPr>
        <w:object w:dxaOrig="620" w:dyaOrig="300">
          <v:shape id="_x0000_i1103" type="#_x0000_t75" style="width:30.75pt;height:15pt" o:ole="">
            <v:imagedata r:id="rId162" o:title=""/>
          </v:shape>
          <o:OLEObject Type="Embed" ProgID="Equation.3" ShapeID="_x0000_i1103" DrawAspect="Content" ObjectID="_1465302208" r:id="rId163"/>
        </w:object>
      </w:r>
      <w:r w:rsidRPr="00A115A3">
        <w:t xml:space="preserve">. Тоді у першому випадку </w:t>
      </w:r>
      <w:r w:rsidRPr="00A115A3">
        <w:rPr>
          <w:position w:val="-6"/>
        </w:rPr>
        <w:object w:dxaOrig="1040" w:dyaOrig="300">
          <v:shape id="_x0000_i1104" type="#_x0000_t75" style="width:51.75pt;height:15pt" o:ole="">
            <v:imagedata r:id="rId164" o:title=""/>
          </v:shape>
          <o:OLEObject Type="Embed" ProgID="Equation.3" ShapeID="_x0000_i1104" DrawAspect="Content" ObjectID="_1465302209" r:id="rId165"/>
        </w:object>
      </w:r>
      <w:r w:rsidRPr="00A115A3">
        <w:t xml:space="preserve">, що неможливо для натурального </w:t>
      </w:r>
      <w:r w:rsidRPr="00A115A3">
        <w:rPr>
          <w:position w:val="-6"/>
        </w:rPr>
        <w:object w:dxaOrig="279" w:dyaOrig="240">
          <v:shape id="_x0000_i1105" type="#_x0000_t75" style="width:13.5pt;height:12pt" o:ole="">
            <v:imagedata r:id="rId166" o:title=""/>
          </v:shape>
          <o:OLEObject Type="Embed" ProgID="Equation.3" ShapeID="_x0000_i1105" DrawAspect="Content" ObjectID="_1465302210" r:id="rId167"/>
        </w:object>
      </w:r>
      <w:r w:rsidRPr="00A115A3">
        <w:t xml:space="preserve">. У другому випадку </w:t>
      </w:r>
      <w:r w:rsidRPr="00A115A3">
        <w:rPr>
          <w:position w:val="-6"/>
        </w:rPr>
        <w:object w:dxaOrig="700" w:dyaOrig="300">
          <v:shape id="_x0000_i1106" type="#_x0000_t75" style="width:35.25pt;height:15pt" o:ole="">
            <v:imagedata r:id="rId168" o:title=""/>
          </v:shape>
          <o:OLEObject Type="Embed" ProgID="Equation.3" ShapeID="_x0000_i1106" DrawAspect="Content" ObjectID="_1465302211" r:id="rId169"/>
        </w:object>
      </w:r>
      <w:r w:rsidRPr="00A115A3">
        <w:t>. Що дає єдиний можливий розв’язок.</w:t>
      </w:r>
    </w:p>
    <w:p w:rsidR="00C30FC9" w:rsidRPr="008F700E" w:rsidRDefault="00C30FC9" w:rsidP="00C30FC9">
      <w:pPr>
        <w:jc w:val="both"/>
      </w:pPr>
      <w:r w:rsidRPr="00A115A3">
        <w:rPr>
          <w:u w:val="single"/>
        </w:rPr>
        <w:t>5. Відповідь.</w:t>
      </w:r>
      <w:r w:rsidRPr="00A115A3">
        <w:t xml:space="preserve"> </w:t>
      </w:r>
      <w:r w:rsidRPr="008F700E">
        <w:t xml:space="preserve">Введемо заміну </w:t>
      </w:r>
      <w:r w:rsidRPr="008F700E">
        <w:rPr>
          <w:i/>
          <w:iCs/>
          <w:position w:val="-24"/>
          <w:lang w:val="en-US"/>
        </w:rPr>
        <w:object w:dxaOrig="560" w:dyaOrig="620">
          <v:shape id="_x0000_i1107" type="#_x0000_t75" style="width:27.75pt;height:30.75pt" o:ole="">
            <v:imagedata r:id="rId170" o:title=""/>
          </v:shape>
          <o:OLEObject Type="Embed" ProgID="Equation.DSMT4" ShapeID="_x0000_i1107" DrawAspect="Content" ObjectID="_1465302212" r:id="rId171"/>
        </w:object>
      </w:r>
      <w:r w:rsidRPr="008F700E">
        <w:t xml:space="preserve">, тоді </w:t>
      </w:r>
      <w:r w:rsidRPr="008F700E">
        <w:rPr>
          <w:i/>
          <w:iCs/>
          <w:position w:val="-28"/>
          <w:lang w:val="en-US"/>
        </w:rPr>
        <w:object w:dxaOrig="580" w:dyaOrig="680">
          <v:shape id="_x0000_i1108" type="#_x0000_t75" style="width:29.25pt;height:33.75pt" o:ole="">
            <v:imagedata r:id="rId172" o:title=""/>
          </v:shape>
          <o:OLEObject Type="Embed" ProgID="Equation.DSMT4" ShapeID="_x0000_i1108" DrawAspect="Content" ObjectID="_1465302213" r:id="rId173"/>
        </w:object>
      </w:r>
      <w:r w:rsidRPr="008F700E">
        <w:rPr>
          <w:i/>
          <w:iCs/>
        </w:rPr>
        <w:t>+</w:t>
      </w:r>
      <w:smartTag w:uri="urn:schemas-microsoft-com:office:smarttags" w:element="metricconverter">
        <w:smartTagPr>
          <w:attr w:name="ProductID" w:val="2 f"/>
        </w:smartTagPr>
        <w:r w:rsidRPr="008F700E">
          <w:rPr>
            <w:i/>
            <w:iCs/>
          </w:rPr>
          <w:t xml:space="preserve">2 </w:t>
        </w:r>
        <w:r w:rsidRPr="008F700E">
          <w:rPr>
            <w:i/>
            <w:iCs/>
            <w:lang w:val="en-US"/>
          </w:rPr>
          <w:t>f</w:t>
        </w:r>
      </w:smartTag>
      <w:r w:rsidRPr="008F700E">
        <w:rPr>
          <w:i/>
          <w:iCs/>
        </w:rPr>
        <w:t>(</w:t>
      </w:r>
      <w:r w:rsidRPr="008F700E">
        <w:rPr>
          <w:i/>
          <w:iCs/>
          <w:lang w:val="en-US"/>
        </w:rPr>
        <w:t>t</w:t>
      </w:r>
      <w:r w:rsidRPr="008F700E">
        <w:rPr>
          <w:i/>
          <w:iCs/>
        </w:rPr>
        <w:t xml:space="preserve">)= </w:t>
      </w:r>
      <w:r w:rsidRPr="008F700E">
        <w:rPr>
          <w:i/>
          <w:iCs/>
          <w:position w:val="-24"/>
          <w:lang w:val="en-US"/>
        </w:rPr>
        <w:object w:dxaOrig="180" w:dyaOrig="620">
          <v:shape id="_x0000_i1109" type="#_x0000_t75" style="width:9pt;height:30.75pt" o:ole="">
            <v:imagedata r:id="rId174" o:title=""/>
          </v:shape>
          <o:OLEObject Type="Embed" ProgID="Equation.DSMT4" ShapeID="_x0000_i1109" DrawAspect="Content" ObjectID="_1465302214" r:id="rId175"/>
        </w:object>
      </w:r>
      <w:r w:rsidRPr="008F700E">
        <w:rPr>
          <w:i/>
          <w:iCs/>
        </w:rPr>
        <w:t xml:space="preserve">. </w:t>
      </w:r>
      <w:r w:rsidRPr="008F700E">
        <w:t xml:space="preserve">Одержимо систему рівнянь: </w:t>
      </w:r>
      <w:r w:rsidRPr="008F700E">
        <w:rPr>
          <w:i/>
          <w:iCs/>
          <w:position w:val="-66"/>
        </w:rPr>
        <w:object w:dxaOrig="1800" w:dyaOrig="1440">
          <v:shape id="_x0000_i1110" type="#_x0000_t75" style="width:89.25pt;height:72.75pt" o:ole="">
            <v:imagedata r:id="rId176" o:title=""/>
          </v:shape>
          <o:OLEObject Type="Embed" ProgID="Equation.DSMT4" ShapeID="_x0000_i1110" DrawAspect="Content" ObjectID="_1465302215" r:id="rId177"/>
        </w:object>
      </w:r>
      <w:r w:rsidRPr="008F700E">
        <w:t xml:space="preserve">, з якої </w:t>
      </w:r>
      <w:r w:rsidRPr="008F700E">
        <w:rPr>
          <w:position w:val="-24"/>
        </w:rPr>
        <w:object w:dxaOrig="1340" w:dyaOrig="620">
          <v:shape id="_x0000_i1111" type="#_x0000_t75" style="width:66pt;height:30.75pt" o:ole="">
            <v:imagedata r:id="rId178" o:title=""/>
          </v:shape>
          <o:OLEObject Type="Embed" ProgID="Equation.DSMT4" ShapeID="_x0000_i1111" DrawAspect="Content" ObjectID="_1465302216" r:id="rId179"/>
        </w:object>
      </w:r>
      <w:r w:rsidRPr="008F700E">
        <w:t xml:space="preserve">. Замінимо змінну </w:t>
      </w:r>
      <w:r w:rsidRPr="008F700E">
        <w:rPr>
          <w:lang w:val="en-US"/>
        </w:rPr>
        <w:t>t</w:t>
      </w:r>
      <w:r w:rsidRPr="008F700E">
        <w:t xml:space="preserve"> на </w:t>
      </w:r>
      <w:r w:rsidRPr="008F700E">
        <w:rPr>
          <w:lang w:val="en-US"/>
        </w:rPr>
        <w:t>x</w:t>
      </w:r>
      <w:r w:rsidRPr="008F700E">
        <w:t xml:space="preserve">, отримаємо шукану функцію </w:t>
      </w:r>
      <w:r w:rsidRPr="008F700E">
        <w:rPr>
          <w:position w:val="-24"/>
        </w:rPr>
        <w:object w:dxaOrig="1460" w:dyaOrig="620">
          <v:shape id="_x0000_i1112" type="#_x0000_t75" style="width:1in;height:30.75pt" o:ole="">
            <v:imagedata r:id="rId180" o:title=""/>
          </v:shape>
          <o:OLEObject Type="Embed" ProgID="Equation.DSMT4" ShapeID="_x0000_i1112" DrawAspect="Content" ObjectID="_1465302217" r:id="rId181"/>
        </w:object>
      </w:r>
      <w:r>
        <w:t>. Виконавши перевірку, робимо висновок, що знайдена функція є розв’язком даного функціонального рівняння.</w:t>
      </w:r>
    </w:p>
    <w:p w:rsidR="00C30FC9" w:rsidRPr="00A115A3" w:rsidRDefault="00C30FC9" w:rsidP="00C30FC9">
      <w:pPr>
        <w:tabs>
          <w:tab w:val="left" w:pos="0"/>
        </w:tabs>
        <w:jc w:val="both"/>
        <w:rPr>
          <w:b/>
          <w:bCs/>
          <w:u w:val="single"/>
        </w:rPr>
      </w:pPr>
    </w:p>
    <w:p w:rsidR="00C30FC9" w:rsidRPr="00A115A3" w:rsidRDefault="00C30FC9" w:rsidP="00C30FC9">
      <w:pPr>
        <w:tabs>
          <w:tab w:val="left" w:pos="0"/>
        </w:tabs>
        <w:jc w:val="both"/>
        <w:rPr>
          <w:b/>
          <w:bCs/>
          <w:u w:val="single"/>
        </w:rPr>
      </w:pPr>
    </w:p>
    <w:p w:rsidR="00C30FC9" w:rsidRPr="00A115A3" w:rsidRDefault="00C30FC9" w:rsidP="00C30FC9">
      <w:pPr>
        <w:tabs>
          <w:tab w:val="left" w:pos="0"/>
        </w:tabs>
        <w:jc w:val="both"/>
        <w:rPr>
          <w:b/>
          <w:bCs/>
          <w:u w:val="single"/>
        </w:rPr>
      </w:pPr>
      <w:r w:rsidRPr="00A115A3">
        <w:rPr>
          <w:b/>
          <w:bCs/>
          <w:u w:val="single"/>
        </w:rPr>
        <w:lastRenderedPageBreak/>
        <w:t>11 клас</w:t>
      </w:r>
    </w:p>
    <w:p w:rsidR="00C30FC9" w:rsidRPr="00A115A3" w:rsidRDefault="00C30FC9" w:rsidP="00C30FC9">
      <w:pPr>
        <w:tabs>
          <w:tab w:val="left" w:pos="0"/>
        </w:tabs>
        <w:jc w:val="both"/>
      </w:pPr>
      <w:r w:rsidRPr="00A115A3">
        <w:rPr>
          <w:u w:val="single"/>
        </w:rPr>
        <w:t>1. Відповідь</w:t>
      </w:r>
      <w:r w:rsidRPr="00A115A3">
        <w:t>.</w:t>
      </w:r>
      <w:r w:rsidRPr="00A115A3">
        <w:rPr>
          <w:position w:val="-28"/>
        </w:rPr>
        <w:object w:dxaOrig="700" w:dyaOrig="720">
          <v:shape id="_x0000_i1113" type="#_x0000_t75" style="width:35.25pt;height:36pt" o:ole="">
            <v:imagedata r:id="rId182" o:title=""/>
          </v:shape>
          <o:OLEObject Type="Embed" ProgID="Equation.DSMT4" ShapeID="_x0000_i1113" DrawAspect="Content" ObjectID="_1465302218" r:id="rId183"/>
        </w:object>
      </w:r>
      <w:r w:rsidRPr="00A115A3">
        <w:t xml:space="preserve">. Областю допустимих значень рівняння є відрізок </w:t>
      </w:r>
      <w:r w:rsidRPr="00A115A3">
        <w:rPr>
          <w:position w:val="-14"/>
        </w:rPr>
        <w:object w:dxaOrig="560" w:dyaOrig="420">
          <v:shape id="_x0000_i1114" type="#_x0000_t75" style="width:27.75pt;height:21pt" o:ole="">
            <v:imagedata r:id="rId184" o:title=""/>
          </v:shape>
          <o:OLEObject Type="Embed" ProgID="Equation.DSMT4" ShapeID="_x0000_i1114" DrawAspect="Content" ObjectID="_1465302219" r:id="rId185"/>
        </w:object>
      </w:r>
      <w:r w:rsidRPr="00A115A3">
        <w:t xml:space="preserve">. Запишемо рівняння у вигляді </w:t>
      </w:r>
      <w:r w:rsidRPr="00A115A3">
        <w:rPr>
          <w:position w:val="-22"/>
        </w:rPr>
        <w:object w:dxaOrig="6420" w:dyaOrig="620">
          <v:shape id="_x0000_i1115" type="#_x0000_t75" style="width:321pt;height:30.75pt" o:ole="">
            <v:imagedata r:id="rId186" o:title=""/>
          </v:shape>
          <o:OLEObject Type="Embed" ProgID="Equation.DSMT4" ShapeID="_x0000_i1115" DrawAspect="Content" ObjectID="_1465302220" r:id="rId187"/>
        </w:object>
      </w:r>
      <w:r w:rsidRPr="00A115A3">
        <w:t xml:space="preserve">. Розкладаючи ліву частину рівняння на множники, одержимо: </w:t>
      </w:r>
      <w:r w:rsidRPr="00A115A3">
        <w:rPr>
          <w:position w:val="-22"/>
        </w:rPr>
        <w:object w:dxaOrig="4040" w:dyaOrig="580">
          <v:shape id="_x0000_i1116" type="#_x0000_t75" style="width:201.75pt;height:29.25pt" o:ole="">
            <v:imagedata r:id="rId188" o:title=""/>
          </v:shape>
          <o:OLEObject Type="Embed" ProgID="Equation.DSMT4" ShapeID="_x0000_i1116" DrawAspect="Content" ObjectID="_1465302221" r:id="rId189"/>
        </w:object>
      </w:r>
      <w:r w:rsidRPr="00A115A3">
        <w:t xml:space="preserve">. Залишається розв’язати стандартними методами рівняння </w:t>
      </w:r>
      <w:r w:rsidRPr="00A115A3">
        <w:rPr>
          <w:position w:val="-8"/>
        </w:rPr>
        <w:object w:dxaOrig="1800" w:dyaOrig="400">
          <v:shape id="_x0000_i1117" type="#_x0000_t75" style="width:90pt;height:20.25pt" o:ole="">
            <v:imagedata r:id="rId190" o:title=""/>
          </v:shape>
          <o:OLEObject Type="Embed" ProgID="Equation.DSMT4" ShapeID="_x0000_i1117" DrawAspect="Content" ObjectID="_1465302222" r:id="rId191"/>
        </w:object>
      </w:r>
      <w:r w:rsidRPr="00A115A3">
        <w:t xml:space="preserve">, </w:t>
      </w:r>
      <w:r w:rsidRPr="00A115A3">
        <w:rPr>
          <w:position w:val="-8"/>
        </w:rPr>
        <w:object w:dxaOrig="1900" w:dyaOrig="400">
          <v:shape id="_x0000_i1118" type="#_x0000_t75" style="width:95.25pt;height:20.25pt" o:ole="">
            <v:imagedata r:id="rId192" o:title=""/>
          </v:shape>
          <o:OLEObject Type="Embed" ProgID="Equation.DSMT4" ShapeID="_x0000_i1118" DrawAspect="Content" ObjectID="_1465302223" r:id="rId193"/>
        </w:object>
      </w:r>
      <w:r w:rsidRPr="00A115A3">
        <w:t>.</w:t>
      </w:r>
    </w:p>
    <w:p w:rsidR="00C30FC9" w:rsidRPr="00A115A3" w:rsidRDefault="00C30FC9" w:rsidP="00C30FC9">
      <w:pPr>
        <w:tabs>
          <w:tab w:val="left" w:pos="0"/>
        </w:tabs>
        <w:rPr>
          <w:b/>
          <w:bCs/>
          <w:u w:val="single"/>
        </w:rPr>
      </w:pPr>
      <w:r w:rsidRPr="00722EEC">
        <w:rPr>
          <w:noProof/>
          <w:u w:val="single"/>
          <w:lang w:val="ru-RU"/>
        </w:rPr>
        <w:pict>
          <v:shape id="_x0000_s1057" type="#_x0000_t75" style="position:absolute;margin-left:419.7pt;margin-top:120.1pt;width:130.65pt;height:124.05pt;z-index:251669504">
            <v:imagedata r:id="rId194" o:title=""/>
            <w10:wrap type="square"/>
          </v:shape>
          <o:OLEObject Type="Embed" ProgID="Word.Picture.8" ShapeID="_x0000_s1057" DrawAspect="Content" ObjectID="_1465302240" r:id="rId195"/>
        </w:pict>
      </w:r>
      <w:r w:rsidRPr="00A115A3">
        <w:rPr>
          <w:u w:val="single"/>
        </w:rPr>
        <w:t>2. Відповідь</w:t>
      </w:r>
      <w:r w:rsidRPr="00A115A3">
        <w:t xml:space="preserve">. Задана рівність рівносильна таким співвідношенням: </w:t>
      </w:r>
      <w:r w:rsidRPr="00A115A3">
        <w:rPr>
          <w:position w:val="-18"/>
        </w:rPr>
        <w:object w:dxaOrig="3879" w:dyaOrig="499">
          <v:shape id="_x0000_i1119" type="#_x0000_t75" style="width:193.5pt;height:24.75pt" o:ole="">
            <v:imagedata r:id="rId196" o:title=""/>
          </v:shape>
          <o:OLEObject Type="Embed" ProgID="Equation.DSMT4" ShapeID="_x0000_i1119" DrawAspect="Content" ObjectID="_1465302224" r:id="rId197"/>
        </w:object>
      </w:r>
      <w:r w:rsidRPr="00A115A3">
        <w:t>,</w:t>
      </w:r>
      <w:r>
        <w:t xml:space="preserve"> </w:t>
      </w:r>
      <w:r w:rsidRPr="00A115A3">
        <w:rPr>
          <w:position w:val="-22"/>
        </w:rPr>
        <w:object w:dxaOrig="5040" w:dyaOrig="580">
          <v:shape id="_x0000_i1120" type="#_x0000_t75" style="width:252pt;height:29.25pt" o:ole="">
            <v:imagedata r:id="rId198" o:title=""/>
          </v:shape>
          <o:OLEObject Type="Embed" ProgID="Equation.DSMT4" ShapeID="_x0000_i1120" DrawAspect="Content" ObjectID="_1465302225" r:id="rId199"/>
        </w:object>
      </w:r>
      <w:r w:rsidRPr="00A115A3">
        <w:t xml:space="preserve">, </w:t>
      </w:r>
      <w:r w:rsidRPr="00A115A3">
        <w:rPr>
          <w:position w:val="-14"/>
        </w:rPr>
        <w:object w:dxaOrig="4819" w:dyaOrig="480">
          <v:shape id="_x0000_i1121" type="#_x0000_t75" style="width:241.5pt;height:24pt" o:ole="">
            <v:imagedata r:id="rId200" o:title=""/>
          </v:shape>
          <o:OLEObject Type="Embed" ProgID="Equation.DSMT4" ShapeID="_x0000_i1121" DrawAspect="Content" ObjectID="_1465302226" r:id="rId201"/>
        </w:object>
      </w:r>
      <w:r w:rsidRPr="00A115A3">
        <w:t xml:space="preserve">, </w:t>
      </w:r>
      <w:r w:rsidRPr="00A115A3">
        <w:rPr>
          <w:position w:val="-22"/>
        </w:rPr>
        <w:object w:dxaOrig="4780" w:dyaOrig="580">
          <v:shape id="_x0000_i1122" type="#_x0000_t75" style="width:239.25pt;height:29.25pt" o:ole="">
            <v:imagedata r:id="rId202" o:title=""/>
          </v:shape>
          <o:OLEObject Type="Embed" ProgID="Equation.DSMT4" ShapeID="_x0000_i1122" DrawAspect="Content" ObjectID="_1465302227" r:id="rId203"/>
        </w:object>
      </w:r>
      <w:r w:rsidRPr="00A115A3">
        <w:t xml:space="preserve">, </w:t>
      </w:r>
      <w:r w:rsidRPr="00A115A3">
        <w:rPr>
          <w:position w:val="-14"/>
        </w:rPr>
        <w:object w:dxaOrig="5560" w:dyaOrig="420">
          <v:shape id="_x0000_i1123" type="#_x0000_t75" style="width:278.25pt;height:21pt" o:ole="">
            <v:imagedata r:id="rId204" o:title=""/>
          </v:shape>
          <o:OLEObject Type="Embed" ProgID="Equation.DSMT4" ShapeID="_x0000_i1123" DrawAspect="Content" ObjectID="_1465302228" r:id="rId205"/>
        </w:object>
      </w:r>
      <w:r w:rsidRPr="00A115A3">
        <w:t xml:space="preserve">, </w:t>
      </w:r>
      <w:r w:rsidRPr="00A115A3">
        <w:rPr>
          <w:position w:val="-16"/>
        </w:rPr>
        <w:object w:dxaOrig="4560" w:dyaOrig="460">
          <v:shape id="_x0000_i1124" type="#_x0000_t75" style="width:228pt;height:23.25pt" o:ole="">
            <v:imagedata r:id="rId206" o:title=""/>
          </v:shape>
          <o:OLEObject Type="Embed" ProgID="Equation.DSMT4" ShapeID="_x0000_i1124" DrawAspect="Content" ObjectID="_1465302229" r:id="rId207"/>
        </w:object>
      </w:r>
      <w:r w:rsidRPr="00A115A3">
        <w:t xml:space="preserve">. Для </w:t>
      </w:r>
      <w:r w:rsidRPr="00A115A3">
        <w:rPr>
          <w:position w:val="-6"/>
        </w:rPr>
        <w:object w:dxaOrig="620" w:dyaOrig="300">
          <v:shape id="_x0000_i1125" type="#_x0000_t75" style="width:30.75pt;height:15pt" o:ole="">
            <v:imagedata r:id="rId208" o:title=""/>
          </v:shape>
          <o:OLEObject Type="Embed" ProgID="Equation.DSMT4" ShapeID="_x0000_i1125" DrawAspect="Content" ObjectID="_1465302230" r:id="rId209"/>
        </w:object>
      </w:r>
      <w:r w:rsidRPr="00A115A3">
        <w:t xml:space="preserve"> та </w:t>
      </w:r>
      <w:r w:rsidRPr="00A115A3">
        <w:rPr>
          <w:position w:val="-12"/>
        </w:rPr>
        <w:object w:dxaOrig="639" w:dyaOrig="360">
          <v:shape id="_x0000_i1126" type="#_x0000_t75" style="width:31.5pt;height:18pt" o:ole="">
            <v:imagedata r:id="rId210" o:title=""/>
          </v:shape>
          <o:OLEObject Type="Embed" ProgID="Equation.DSMT4" ShapeID="_x0000_i1126" DrawAspect="Content" ObjectID="_1465302231" r:id="rId211"/>
        </w:object>
      </w:r>
      <w:r w:rsidRPr="00A115A3">
        <w:t xml:space="preserve"> </w:t>
      </w:r>
      <w:r w:rsidRPr="00A115A3">
        <w:rPr>
          <w:position w:val="-14"/>
        </w:rPr>
        <w:object w:dxaOrig="5420" w:dyaOrig="440">
          <v:shape id="_x0000_i1127" type="#_x0000_t75" style="width:270.75pt;height:21.75pt" o:ole="">
            <v:imagedata r:id="rId212" o:title=""/>
          </v:shape>
          <o:OLEObject Type="Embed" ProgID="Equation.DSMT4" ShapeID="_x0000_i1127" DrawAspect="Content" ObjectID="_1465302232" r:id="rId213"/>
        </w:object>
      </w:r>
    </w:p>
    <w:p w:rsidR="00C30FC9" w:rsidRPr="00A115A3" w:rsidRDefault="00C30FC9" w:rsidP="00C30FC9">
      <w:pPr>
        <w:ind w:left="360" w:hanging="360"/>
      </w:pPr>
      <w:r w:rsidRPr="00A115A3">
        <w:rPr>
          <w:u w:val="single"/>
        </w:rPr>
        <w:t>3. Відповідь.</w:t>
      </w:r>
      <w:r w:rsidRPr="00A115A3">
        <w:t xml:space="preserve"> 13. Треба виконати і обґрунтувати відповідну побудову перерізу куба.</w:t>
      </w:r>
    </w:p>
    <w:p w:rsidR="00C30FC9" w:rsidRPr="00A115A3" w:rsidRDefault="00C30FC9" w:rsidP="00C30FC9">
      <w:pPr>
        <w:spacing w:line="360" w:lineRule="auto"/>
        <w:jc w:val="both"/>
      </w:pPr>
      <w:r w:rsidRPr="00A115A3">
        <w:rPr>
          <w:u w:val="single"/>
        </w:rPr>
        <w:t>4. Відповідь.</w:t>
      </w:r>
      <w:r w:rsidRPr="00A115A3">
        <w:t xml:space="preserve"> Зафіксуємо змінну </w:t>
      </w:r>
      <w:r w:rsidRPr="00A115A3">
        <w:rPr>
          <w:lang w:val="en-US"/>
        </w:rPr>
        <w:t>x</w:t>
      </w:r>
      <w:r w:rsidRPr="00A115A3">
        <w:t xml:space="preserve">, тоді функціональне рівняння  стане лінійним рівнянням з двома невідомими. Введемо заміну </w:t>
      </w:r>
      <w:r w:rsidRPr="00A115A3">
        <w:rPr>
          <w:i/>
          <w:iCs/>
          <w:position w:val="-6"/>
          <w:lang w:val="en-US"/>
        </w:rPr>
        <w:object w:dxaOrig="820" w:dyaOrig="279">
          <v:shape id="_x0000_i1128" type="#_x0000_t75" style="width:41.25pt;height:14.25pt" o:ole="">
            <v:imagedata r:id="rId214" o:title=""/>
          </v:shape>
          <o:OLEObject Type="Embed" ProgID="Equation.DSMT4" ShapeID="_x0000_i1128" DrawAspect="Content" ObjectID="_1465302233" r:id="rId215"/>
        </w:object>
      </w:r>
      <w:r w:rsidRPr="00A115A3">
        <w:t xml:space="preserve"> , тоді </w:t>
      </w:r>
      <w:r w:rsidRPr="00A115A3">
        <w:rPr>
          <w:position w:val="-10"/>
        </w:rPr>
        <w:object w:dxaOrig="2439" w:dyaOrig="360">
          <v:shape id="_x0000_i1129" type="#_x0000_t75" style="width:122.25pt;height:18pt" o:ole="">
            <v:imagedata r:id="rId216" o:title=""/>
          </v:shape>
          <o:OLEObject Type="Embed" ProgID="Equation.DSMT4" ShapeID="_x0000_i1129" DrawAspect="Content" ObjectID="_1465302234" r:id="rId217"/>
        </w:object>
      </w:r>
      <w:r w:rsidRPr="00A115A3">
        <w:t xml:space="preserve">. Отримаємо систему рівнянь: </w:t>
      </w:r>
      <w:r w:rsidRPr="00A115A3">
        <w:rPr>
          <w:position w:val="-32"/>
        </w:rPr>
        <w:object w:dxaOrig="2460" w:dyaOrig="760">
          <v:shape id="_x0000_i1130" type="#_x0000_t75" style="width:123pt;height:38.25pt" o:ole="">
            <v:imagedata r:id="rId218" o:title=""/>
          </v:shape>
          <o:OLEObject Type="Embed" ProgID="Equation.DSMT4" ShapeID="_x0000_i1130" DrawAspect="Content" ObjectID="_1465302235" r:id="rId219"/>
        </w:object>
      </w:r>
      <w:r w:rsidRPr="00A115A3">
        <w:t xml:space="preserve">. Знаходимо функцію: </w:t>
      </w:r>
      <w:r w:rsidRPr="00A115A3">
        <w:rPr>
          <w:position w:val="-24"/>
        </w:rPr>
        <w:object w:dxaOrig="2000" w:dyaOrig="620">
          <v:shape id="_x0000_i1131" type="#_x0000_t75" style="width:99pt;height:30.75pt" o:ole="">
            <v:imagedata r:id="rId220" o:title=""/>
          </v:shape>
          <o:OLEObject Type="Embed" ProgID="Equation.DSMT4" ShapeID="_x0000_i1131" DrawAspect="Content" ObjectID="_1465302236" r:id="rId221"/>
        </w:object>
      </w:r>
      <w:r w:rsidRPr="00A115A3">
        <w:t xml:space="preserve">. Отже, виконавши перевірку, робимо висновок, що функція </w:t>
      </w:r>
      <w:r w:rsidRPr="00A115A3">
        <w:rPr>
          <w:position w:val="-24"/>
        </w:rPr>
        <w:object w:dxaOrig="2160" w:dyaOrig="620">
          <v:shape id="_x0000_i1132" type="#_x0000_t75" style="width:108pt;height:30.75pt" o:ole="">
            <v:imagedata r:id="rId222" o:title=""/>
          </v:shape>
          <o:OLEObject Type="Embed" ProgID="Equation.DSMT4" ShapeID="_x0000_i1132" DrawAspect="Content" ObjectID="_1465302237" r:id="rId223"/>
        </w:object>
      </w:r>
      <w:r w:rsidRPr="00A115A3">
        <w:t xml:space="preserve"> є розв’язком даного функціонально рівняння.</w:t>
      </w:r>
    </w:p>
    <w:p w:rsidR="00C30FC9" w:rsidRPr="00A115A3" w:rsidRDefault="00C30FC9" w:rsidP="00C30FC9">
      <w:pPr>
        <w:pStyle w:val="a3"/>
        <w:tabs>
          <w:tab w:val="num" w:pos="720"/>
        </w:tabs>
        <w:rPr>
          <w:sz w:val="24"/>
        </w:rPr>
      </w:pPr>
      <w:r w:rsidRPr="00A115A3">
        <w:rPr>
          <w:sz w:val="24"/>
          <w:u w:val="single"/>
        </w:rPr>
        <w:t>5. Відповідь.</w:t>
      </w:r>
      <w:r w:rsidRPr="00A115A3">
        <w:rPr>
          <w:b/>
          <w:sz w:val="24"/>
        </w:rPr>
        <w:t xml:space="preserve"> </w:t>
      </w:r>
      <w:r w:rsidRPr="00A115A3">
        <w:rPr>
          <w:sz w:val="24"/>
        </w:rPr>
        <w:t>Олена дівчина Павла, Катерина дівчина Андрія, Ірина дівчина Петра. Нехай один з юнаків купив х подарунків, а його дівчина у подарунків; тоді вони заплатили відповідно х</w:t>
      </w:r>
      <w:r w:rsidRPr="00A115A3">
        <w:rPr>
          <w:sz w:val="24"/>
          <w:vertAlign w:val="superscript"/>
        </w:rPr>
        <w:t>2</w:t>
      </w:r>
      <w:r w:rsidRPr="00A115A3">
        <w:rPr>
          <w:sz w:val="24"/>
        </w:rPr>
        <w:t xml:space="preserve"> гривень і у</w:t>
      </w:r>
      <w:r w:rsidRPr="00A115A3">
        <w:rPr>
          <w:sz w:val="24"/>
          <w:vertAlign w:val="superscript"/>
        </w:rPr>
        <w:t>2</w:t>
      </w:r>
      <w:r w:rsidRPr="00A115A3">
        <w:rPr>
          <w:sz w:val="24"/>
        </w:rPr>
        <w:t xml:space="preserve"> гривень. За умовою х</w:t>
      </w:r>
      <w:r w:rsidRPr="00A115A3">
        <w:rPr>
          <w:sz w:val="24"/>
          <w:vertAlign w:val="superscript"/>
        </w:rPr>
        <w:t>2</w:t>
      </w:r>
      <w:r w:rsidRPr="00A115A3">
        <w:rPr>
          <w:sz w:val="24"/>
        </w:rPr>
        <w:t xml:space="preserve"> – у</w:t>
      </w:r>
      <w:r w:rsidRPr="00A115A3">
        <w:rPr>
          <w:sz w:val="24"/>
          <w:vertAlign w:val="superscript"/>
        </w:rPr>
        <w:t>2</w:t>
      </w:r>
      <w:r w:rsidRPr="00A115A3">
        <w:rPr>
          <w:sz w:val="24"/>
        </w:rPr>
        <w:t xml:space="preserve"> = 63, (х – у)(х + у) = 3</w:t>
      </w:r>
      <w:r w:rsidRPr="00A115A3">
        <w:rPr>
          <w:sz w:val="24"/>
        </w:rPr>
        <w:sym w:font="Symbol" w:char="00D7"/>
      </w:r>
      <w:r w:rsidRPr="00A115A3">
        <w:rPr>
          <w:sz w:val="24"/>
        </w:rPr>
        <w:t>3</w:t>
      </w:r>
      <w:r w:rsidRPr="00A115A3">
        <w:rPr>
          <w:sz w:val="24"/>
        </w:rPr>
        <w:sym w:font="Symbol" w:char="00D7"/>
      </w:r>
      <w:r w:rsidRPr="00A115A3">
        <w:rPr>
          <w:sz w:val="24"/>
        </w:rPr>
        <w:t>7. Отримаємо три системи:</w:t>
      </w:r>
    </w:p>
    <w:p w:rsidR="00C30FC9" w:rsidRPr="00A115A3" w:rsidRDefault="00C30FC9" w:rsidP="00C30FC9">
      <w:pPr>
        <w:pStyle w:val="a3"/>
        <w:numPr>
          <w:ilvl w:val="0"/>
          <w:numId w:val="7"/>
        </w:numPr>
        <w:tabs>
          <w:tab w:val="num" w:pos="960"/>
        </w:tabs>
        <w:ind w:left="960"/>
        <w:rPr>
          <w:sz w:val="24"/>
        </w:rPr>
      </w:pPr>
      <w:r w:rsidRPr="00722EEC">
        <w:rPr>
          <w:sz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54" type="#_x0000_t87" style="position:absolute;left:0;text-align:left;margin-left:108pt;margin-top:2.8pt;width:7.2pt;height:28.8pt;z-index:251666432"/>
        </w:pict>
      </w:r>
      <w:r w:rsidRPr="00722EEC">
        <w:rPr>
          <w:noProof/>
          <w:sz w:val="24"/>
        </w:rPr>
        <w:pict>
          <v:shape id="_x0000_s1055" type="#_x0000_t87" style="position:absolute;left:0;text-align:left;margin-left:171pt;margin-top:3.25pt;width:7.2pt;height:28.8pt;z-index:251667456"/>
        </w:pict>
      </w:r>
      <w:r w:rsidRPr="00722EEC">
        <w:rPr>
          <w:sz w:val="24"/>
        </w:rPr>
        <w:pict>
          <v:shape id="_x0000_s1051" type="#_x0000_t87" style="position:absolute;left:0;text-align:left;margin-left:37.8pt;margin-top:2.85pt;width:7.2pt;height:28.8pt;z-index:251663360" o:allowincell="f"/>
        </w:pict>
      </w:r>
      <w:r w:rsidRPr="00A115A3">
        <w:rPr>
          <w:sz w:val="24"/>
        </w:rPr>
        <w:t xml:space="preserve">х + у = 9,    </w:t>
      </w:r>
      <w:r>
        <w:rPr>
          <w:sz w:val="24"/>
        </w:rPr>
        <w:t xml:space="preserve"> </w:t>
      </w:r>
      <w:r w:rsidRPr="00A115A3">
        <w:rPr>
          <w:sz w:val="24"/>
        </w:rPr>
        <w:t xml:space="preserve">  х + у = 21,   х + у = 63,</w:t>
      </w:r>
    </w:p>
    <w:p w:rsidR="00C30FC9" w:rsidRPr="00A115A3" w:rsidRDefault="00C30FC9" w:rsidP="00C30FC9">
      <w:pPr>
        <w:pStyle w:val="a3"/>
        <w:numPr>
          <w:ilvl w:val="0"/>
          <w:numId w:val="7"/>
        </w:numPr>
        <w:tabs>
          <w:tab w:val="num" w:pos="960"/>
        </w:tabs>
        <w:ind w:left="960"/>
        <w:rPr>
          <w:sz w:val="24"/>
        </w:rPr>
      </w:pPr>
      <w:r w:rsidRPr="00A115A3">
        <w:rPr>
          <w:sz w:val="24"/>
        </w:rPr>
        <w:t xml:space="preserve">х – у = 7,     </w:t>
      </w:r>
      <w:r>
        <w:rPr>
          <w:sz w:val="24"/>
        </w:rPr>
        <w:t xml:space="preserve"> </w:t>
      </w:r>
      <w:r w:rsidRPr="00A115A3">
        <w:rPr>
          <w:sz w:val="24"/>
        </w:rPr>
        <w:t xml:space="preserve"> х – у = 3,      х – у = 1,      і три пари розв’язків</w:t>
      </w:r>
    </w:p>
    <w:p w:rsidR="00C30FC9" w:rsidRPr="00A115A3" w:rsidRDefault="00C30FC9" w:rsidP="00C30FC9">
      <w:pPr>
        <w:pStyle w:val="a3"/>
        <w:numPr>
          <w:ilvl w:val="0"/>
          <w:numId w:val="7"/>
        </w:numPr>
        <w:tabs>
          <w:tab w:val="num" w:pos="960"/>
        </w:tabs>
        <w:ind w:left="960"/>
        <w:rPr>
          <w:sz w:val="24"/>
        </w:rPr>
      </w:pPr>
      <w:r w:rsidRPr="00722EEC">
        <w:rPr>
          <w:noProof/>
          <w:sz w:val="24"/>
        </w:rPr>
        <w:pict>
          <v:shape id="_x0000_s1056" type="#_x0000_t87" style="position:absolute;left:0;text-align:left;margin-left:171.3pt;margin-top:3.1pt;width:7.2pt;height:28.8pt;z-index:251668480"/>
        </w:pict>
      </w:r>
      <w:r w:rsidRPr="00722EEC">
        <w:rPr>
          <w:sz w:val="24"/>
        </w:rPr>
        <w:pict>
          <v:shape id="_x0000_s1053" type="#_x0000_t87" style="position:absolute;left:0;text-align:left;margin-left:108pt;margin-top:2.8pt;width:7.2pt;height:28.8pt;z-index:251665408"/>
        </w:pict>
      </w:r>
      <w:r w:rsidRPr="00722EEC">
        <w:rPr>
          <w:sz w:val="24"/>
        </w:rPr>
        <w:pict>
          <v:shape id="_x0000_s1052" type="#_x0000_t87" style="position:absolute;left:0;text-align:left;margin-left:37.8pt;margin-top:4.05pt;width:7.2pt;height:28.8pt;z-index:251664384"/>
        </w:pict>
      </w:r>
      <w:r w:rsidRPr="00A115A3">
        <w:rPr>
          <w:sz w:val="24"/>
        </w:rPr>
        <w:t xml:space="preserve">х = 8          </w:t>
      </w:r>
      <w:r>
        <w:rPr>
          <w:sz w:val="24"/>
        </w:rPr>
        <w:t xml:space="preserve"> </w:t>
      </w:r>
      <w:r w:rsidRPr="00A115A3">
        <w:rPr>
          <w:sz w:val="24"/>
        </w:rPr>
        <w:t xml:space="preserve">   х = 12           х = 32</w:t>
      </w:r>
    </w:p>
    <w:p w:rsidR="00C30FC9" w:rsidRPr="00A115A3" w:rsidRDefault="00C30FC9" w:rsidP="00C30FC9">
      <w:pPr>
        <w:pStyle w:val="a3"/>
        <w:numPr>
          <w:ilvl w:val="0"/>
          <w:numId w:val="7"/>
        </w:numPr>
        <w:tabs>
          <w:tab w:val="num" w:pos="960"/>
        </w:tabs>
        <w:ind w:left="960"/>
        <w:rPr>
          <w:sz w:val="24"/>
        </w:rPr>
      </w:pPr>
      <w:r w:rsidRPr="00A115A3">
        <w:rPr>
          <w:sz w:val="24"/>
        </w:rPr>
        <w:t xml:space="preserve">у = 1           </w:t>
      </w:r>
      <w:r>
        <w:rPr>
          <w:sz w:val="24"/>
        </w:rPr>
        <w:t xml:space="preserve"> </w:t>
      </w:r>
      <w:r w:rsidRPr="00A115A3">
        <w:rPr>
          <w:sz w:val="24"/>
        </w:rPr>
        <w:t xml:space="preserve">  у = 9             у = 31</w:t>
      </w:r>
    </w:p>
    <w:p w:rsidR="00C30FC9" w:rsidRPr="00A115A3" w:rsidRDefault="00C30FC9" w:rsidP="00C30FC9">
      <w:pPr>
        <w:tabs>
          <w:tab w:val="left" w:pos="0"/>
        </w:tabs>
        <w:jc w:val="both"/>
        <w:rPr>
          <w:bCs/>
        </w:rPr>
      </w:pPr>
      <w:r w:rsidRPr="00A115A3">
        <w:t>Оскільки Петро купив на 23 подарунка більше від Олени то Петро купив 32, а Олена 9 подарунків. Оскільки Павло купив на 11 подарунків більше від Катерини, то Павло купив 12, а Катерина 1 подарунок. Звідси: Олена дівчина Павла, Катерина дівчина Андрія, Ірина дівчина Петра.</w:t>
      </w:r>
    </w:p>
    <w:p w:rsidR="00C30FC9" w:rsidRDefault="00C30FC9" w:rsidP="00C30FC9"/>
    <w:p w:rsidR="00C30FC9" w:rsidRDefault="00C30FC9"/>
    <w:p w:rsidR="00C30FC9" w:rsidRDefault="00C30FC9"/>
    <w:sectPr w:rsidR="00C30FC9" w:rsidSect="0028744A">
      <w:pgSz w:w="11906" w:h="16838"/>
      <w:pgMar w:top="397" w:right="454" w:bottom="397" w:left="454" w:header="720" w:footer="720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9642AC"/>
    <w:multiLevelType w:val="hybridMultilevel"/>
    <w:tmpl w:val="21B6CE3A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1D35123"/>
    <w:multiLevelType w:val="hybridMultilevel"/>
    <w:tmpl w:val="D460034E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2C51AA"/>
    <w:multiLevelType w:val="hybridMultilevel"/>
    <w:tmpl w:val="5D421654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12E501C"/>
    <w:multiLevelType w:val="hybridMultilevel"/>
    <w:tmpl w:val="971A4C0A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9C26398"/>
    <w:multiLevelType w:val="singleLevel"/>
    <w:tmpl w:val="2DEE5EC4"/>
    <w:lvl w:ilvl="0">
      <w:start w:val="4"/>
      <w:numFmt w:val="decimal"/>
      <w:lvlText w:val="%1."/>
      <w:lvlJc w:val="left"/>
      <w:pPr>
        <w:tabs>
          <w:tab w:val="num" w:pos="4500"/>
        </w:tabs>
        <w:ind w:left="4500" w:hanging="4500"/>
      </w:pPr>
      <w:rPr>
        <w:sz w:val="28"/>
      </w:rPr>
    </w:lvl>
  </w:abstractNum>
  <w:abstractNum w:abstractNumId="5">
    <w:nsid w:val="65BA69FA"/>
    <w:multiLevelType w:val="hybridMultilevel"/>
    <w:tmpl w:val="B394ECC6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14F22B7"/>
    <w:multiLevelType w:val="hybridMultilevel"/>
    <w:tmpl w:val="1C2656AA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6"/>
  </w:num>
  <w:num w:numId="5">
    <w:abstractNumId w:val="5"/>
  </w:num>
  <w:num w:numId="6">
    <w:abstractNumId w:val="0"/>
  </w:num>
  <w:num w:numId="7">
    <w:abstractNumId w:val="4"/>
    <w:lvlOverride w:ilvl="0">
      <w:startOverride w:val="4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242D8"/>
    <w:rsid w:val="00311E23"/>
    <w:rsid w:val="00495436"/>
    <w:rsid w:val="00642FCD"/>
    <w:rsid w:val="009242D8"/>
    <w:rsid w:val="00AE490D"/>
    <w:rsid w:val="00B14170"/>
    <w:rsid w:val="00C30FC9"/>
    <w:rsid w:val="00FD12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42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C30FC9"/>
    <w:pPr>
      <w:jc w:val="both"/>
    </w:pPr>
    <w:rPr>
      <w:sz w:val="28"/>
    </w:rPr>
  </w:style>
  <w:style w:type="character" w:customStyle="1" w:styleId="a4">
    <w:name w:val="Основной текст Знак"/>
    <w:basedOn w:val="a0"/>
    <w:link w:val="a3"/>
    <w:rsid w:val="00C30FC9"/>
    <w:rPr>
      <w:rFonts w:ascii="Times New Roman" w:eastAsia="Times New Roman" w:hAnsi="Times New Roman" w:cs="Times New Roman"/>
      <w:sz w:val="28"/>
      <w:szCs w:val="24"/>
      <w:lang w:val="uk-UA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4.wmf"/><Relationship Id="rId211" Type="http://schemas.openxmlformats.org/officeDocument/2006/relationships/oleObject" Target="embeddings/oleObject10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8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3.bin"/><Relationship Id="rId217" Type="http://schemas.openxmlformats.org/officeDocument/2006/relationships/oleObject" Target="embeddings/oleObject10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2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0.wmf"/><Relationship Id="rId19" Type="http://schemas.openxmlformats.org/officeDocument/2006/relationships/oleObject" Target="embeddings/oleObject7.bin"/><Relationship Id="rId224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AF71F2-2DA0-4C9B-BF3A-C48FD4DB8B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2295</Words>
  <Characters>13084</Characters>
  <Application>Microsoft Office Word</Application>
  <DocSecurity>0</DocSecurity>
  <Lines>109</Lines>
  <Paragraphs>30</Paragraphs>
  <ScaleCrop>false</ScaleCrop>
  <Company>Microsoft</Company>
  <LinksUpToDate>false</LinksUpToDate>
  <CharactersWithSpaces>15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Артем</cp:lastModifiedBy>
  <cp:revision>3</cp:revision>
  <dcterms:created xsi:type="dcterms:W3CDTF">2014-06-26T11:31:00Z</dcterms:created>
  <dcterms:modified xsi:type="dcterms:W3CDTF">2014-06-26T11:34:00Z</dcterms:modified>
</cp:coreProperties>
</file>